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F6481" w:rsidRPr="00AF6481" w:rsidRDefault="00AF6481" w:rsidP="00AF6481">
      <w:pPr>
        <w:bidi/>
        <w:jc w:val="center"/>
        <w:rPr>
          <w:rFonts w:ascii="TheSans" w:hAnsi="TheSans" w:cs="TheSans"/>
          <w:rtl/>
          <w:lang w:bidi="ar-DZ"/>
        </w:rPr>
      </w:pPr>
      <w:bookmarkStart w:id="0" w:name="_GoBack"/>
      <w:bookmarkEnd w:id="0"/>
      <w:r w:rsidRPr="00AF6481">
        <w:rPr>
          <w:rFonts w:ascii="TheSans" w:hAnsi="TheSans" w:cs="TheSans"/>
          <w:rtl/>
          <w:lang w:bidi="ar-DZ"/>
        </w:rPr>
        <w:t>وضعيات تعلمية بسيطة</w:t>
      </w:r>
    </w:p>
    <w:tbl>
      <w:tblPr>
        <w:bidiVisual/>
        <w:tblW w:w="0" w:type="auto"/>
        <w:tblInd w:w="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91"/>
        <w:gridCol w:w="1178"/>
        <w:gridCol w:w="1822"/>
        <w:gridCol w:w="1444"/>
        <w:gridCol w:w="3924"/>
        <w:gridCol w:w="6952"/>
      </w:tblGrid>
      <w:tr w:rsidR="00D5517A" w:rsidRPr="006D3236" w:rsidTr="00BE05E7">
        <w:tc>
          <w:tcPr>
            <w:tcW w:w="591" w:type="dxa"/>
            <w:shd w:val="clear" w:color="auto" w:fill="auto"/>
            <w:vAlign w:val="center"/>
          </w:tcPr>
          <w:p w:rsidR="00726F94" w:rsidRPr="006D3236" w:rsidRDefault="00726F94" w:rsidP="00C466D0">
            <w:pPr>
              <w:bidi/>
              <w:spacing w:after="0"/>
              <w:jc w:val="center"/>
              <w:rPr>
                <w:rFonts w:ascii="TheSans" w:hAnsi="TheSans" w:cs="TheSans"/>
                <w:bCs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bCs/>
                <w:sz w:val="20"/>
                <w:szCs w:val="20"/>
                <w:rtl/>
                <w:lang w:bidi="ar-DZ"/>
              </w:rPr>
              <w:t>رقم</w:t>
            </w:r>
          </w:p>
        </w:tc>
        <w:tc>
          <w:tcPr>
            <w:tcW w:w="1178" w:type="dxa"/>
            <w:shd w:val="clear" w:color="auto" w:fill="auto"/>
            <w:vAlign w:val="center"/>
          </w:tcPr>
          <w:p w:rsidR="00726F94" w:rsidRPr="006D3236" w:rsidRDefault="00726F94" w:rsidP="00C466D0">
            <w:pPr>
              <w:bidi/>
              <w:spacing w:after="0"/>
              <w:jc w:val="center"/>
              <w:rPr>
                <w:rFonts w:ascii="TheSans" w:hAnsi="TheSans" w:cs="TheSans"/>
                <w:bCs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bCs/>
                <w:sz w:val="20"/>
                <w:szCs w:val="20"/>
                <w:rtl/>
                <w:lang w:bidi="ar-DZ"/>
              </w:rPr>
              <w:t>الوضعية</w:t>
            </w:r>
          </w:p>
        </w:tc>
        <w:tc>
          <w:tcPr>
            <w:tcW w:w="3266" w:type="dxa"/>
            <w:gridSpan w:val="2"/>
            <w:shd w:val="clear" w:color="auto" w:fill="auto"/>
            <w:vAlign w:val="center"/>
          </w:tcPr>
          <w:p w:rsidR="00726F94" w:rsidRPr="006D3236" w:rsidRDefault="00726F94" w:rsidP="00C466D0">
            <w:pPr>
              <w:bidi/>
              <w:spacing w:after="0"/>
              <w:ind w:left="0" w:firstLine="0"/>
              <w:jc w:val="center"/>
              <w:rPr>
                <w:rFonts w:ascii="TheSans" w:hAnsi="TheSans" w:cs="TheSans"/>
                <w:bCs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bCs/>
                <w:noProof/>
                <w:sz w:val="20"/>
                <w:szCs w:val="20"/>
                <w:rtl/>
              </w:rPr>
              <w:t>الموارد المستهدفة</w:t>
            </w:r>
          </w:p>
        </w:tc>
        <w:tc>
          <w:tcPr>
            <w:tcW w:w="10876" w:type="dxa"/>
            <w:gridSpan w:val="2"/>
            <w:shd w:val="clear" w:color="auto" w:fill="auto"/>
            <w:vAlign w:val="center"/>
          </w:tcPr>
          <w:p w:rsidR="00726F94" w:rsidRPr="006D3236" w:rsidRDefault="00726F94" w:rsidP="00C466D0">
            <w:pPr>
              <w:bidi/>
              <w:spacing w:after="0"/>
              <w:ind w:left="0" w:firstLine="0"/>
              <w:jc w:val="center"/>
              <w:rPr>
                <w:rFonts w:ascii="TheSans" w:hAnsi="TheSans" w:cs="TheSans"/>
                <w:bCs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bCs/>
                <w:noProof/>
                <w:sz w:val="20"/>
                <w:szCs w:val="20"/>
                <w:rtl/>
              </w:rPr>
              <w:t>نص الوضعية</w:t>
            </w:r>
            <w:r w:rsidR="00DD519C">
              <w:rPr>
                <w:rFonts w:ascii="TheSans" w:hAnsi="TheSans" w:cs="TheSans"/>
                <w:bCs/>
                <w:noProof/>
                <w:sz w:val="20"/>
                <w:szCs w:val="20"/>
              </w:rPr>
              <w:t xml:space="preserve"> </w:t>
            </w:r>
          </w:p>
        </w:tc>
      </w:tr>
      <w:tr w:rsidR="00D5517A" w:rsidRPr="006D3236" w:rsidTr="00BE05E7">
        <w:tc>
          <w:tcPr>
            <w:tcW w:w="591" w:type="dxa"/>
            <w:shd w:val="clear" w:color="auto" w:fill="auto"/>
            <w:vAlign w:val="center"/>
          </w:tcPr>
          <w:p w:rsidR="00726F94" w:rsidRPr="006D3236" w:rsidRDefault="00ED61DC" w:rsidP="00ED61DC">
            <w:pPr>
              <w:bidi/>
              <w:spacing w:after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1</w:t>
            </w:r>
          </w:p>
        </w:tc>
        <w:tc>
          <w:tcPr>
            <w:tcW w:w="1178" w:type="dxa"/>
            <w:shd w:val="clear" w:color="auto" w:fill="auto"/>
            <w:vAlign w:val="center"/>
          </w:tcPr>
          <w:p w:rsidR="00726F94" w:rsidRPr="006D3236" w:rsidRDefault="00726F94" w:rsidP="00C466D0">
            <w:pPr>
              <w:bidi/>
              <w:spacing w:after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البحث عن نظير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726F94" w:rsidRPr="006D3236" w:rsidRDefault="00D831BA" w:rsidP="006F4614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التعرّف على شكل متناظر </w:t>
            </w:r>
            <w:r w:rsidR="005728CB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بالنسبة إلى محور</w:t>
            </w:r>
          </w:p>
          <w:p w:rsidR="00D831BA" w:rsidRPr="006D3236" w:rsidRDefault="00D831BA" w:rsidP="006F4614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تعيين نظير نقطة</w:t>
            </w:r>
          </w:p>
          <w:p w:rsidR="00D831BA" w:rsidRPr="006D3236" w:rsidRDefault="00D831BA" w:rsidP="006F4614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تعيين نظير شكل</w:t>
            </w:r>
          </w:p>
        </w:tc>
        <w:tc>
          <w:tcPr>
            <w:tcW w:w="10876" w:type="dxa"/>
            <w:gridSpan w:val="2"/>
            <w:shd w:val="clear" w:color="auto" w:fill="auto"/>
          </w:tcPr>
          <w:p w:rsidR="00726F94" w:rsidRPr="006D3236" w:rsidRDefault="00D831BA" w:rsidP="006F4614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بالتمعن في الفراشة نلاحظ أنّ جانبيها الأيمن والأيسر متماثلان</w:t>
            </w:r>
            <w:r w:rsidR="0061003B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(بالطي ينطبقان)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.</w:t>
            </w:r>
          </w:p>
          <w:p w:rsidR="00917AAB" w:rsidRPr="006D3236" w:rsidRDefault="00410FD1" w:rsidP="006F4614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144780</wp:posOffset>
                      </wp:positionH>
                      <wp:positionV relativeFrom="paragraph">
                        <wp:posOffset>-3810</wp:posOffset>
                      </wp:positionV>
                      <wp:extent cx="6315075" cy="1842770"/>
                      <wp:effectExtent l="0" t="0" r="0" b="5715"/>
                      <wp:wrapNone/>
                      <wp:docPr id="7" name="Group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315075" cy="1842770"/>
                                <a:chOff x="1050" y="3930"/>
                                <a:chExt cx="8820" cy="234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" name="Imag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30" y="4071"/>
                                  <a:ext cx="8640" cy="2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g:grpSp>
                              <wpg:cNvPr id="9" name="Group 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50" y="3930"/>
                                  <a:ext cx="7635" cy="1603"/>
                                  <a:chOff x="1050" y="1350"/>
                                  <a:chExt cx="7635" cy="1603"/>
                                </a:xfrm>
                              </wpg:grpSpPr>
                              <wps:wsp>
                                <wps:cNvPr id="10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50" y="1950"/>
                                    <a:ext cx="420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A2321" w:rsidRPr="00917AAB" w:rsidRDefault="008A2321">
                                      <w:pPr>
                                        <w:ind w:left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917AAB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Text Box 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875" y="1350"/>
                                    <a:ext cx="420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A2321" w:rsidRPr="00917AAB" w:rsidRDefault="008A2321">
                                      <w:pPr>
                                        <w:ind w:left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Text Box 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70" y="2025"/>
                                    <a:ext cx="420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A2321" w:rsidRPr="00917AAB" w:rsidRDefault="008A2321">
                                      <w:pPr>
                                        <w:ind w:left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" name="Text Box 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40" y="1350"/>
                                    <a:ext cx="420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A2321" w:rsidRPr="00917AAB" w:rsidRDefault="008A2321">
                                      <w:pPr>
                                        <w:ind w:left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917AAB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Text Box 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030" y="1561"/>
                                    <a:ext cx="420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A2321" w:rsidRPr="00917AAB" w:rsidRDefault="008A2321">
                                      <w:pPr>
                                        <w:ind w:left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Text Box 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45" y="1561"/>
                                    <a:ext cx="420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A2321" w:rsidRPr="00917AAB" w:rsidRDefault="008A2321">
                                      <w:pPr>
                                        <w:ind w:left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10" y="2145"/>
                                    <a:ext cx="420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A2321" w:rsidRPr="00917AAB" w:rsidRDefault="008A2321">
                                      <w:pPr>
                                        <w:ind w:left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" name="Text Box 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65" y="1950"/>
                                    <a:ext cx="420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A2321" w:rsidRPr="00917AAB" w:rsidRDefault="008A2321">
                                      <w:pPr>
                                        <w:ind w:left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bCs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" name="Text Box 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425" y="2489"/>
                                    <a:ext cx="420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A2321" w:rsidRPr="00917AAB" w:rsidRDefault="008A2321">
                                      <w:pPr>
                                        <w:ind w:left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917AAB">
                                        <w:rPr>
                                          <w:b/>
                                          <w:bCs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" o:spid="_x0000_s1026" style="position:absolute;left:0;text-align:left;margin-left:11.4pt;margin-top:-.3pt;width:497.25pt;height:145.1pt;z-index:251654656" coordorigin="1050,3930" coordsize="8820,23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Image 17" o:spid="_x0000_s1027" type="#_x0000_t75" style="position:absolute;left:1230;top:4071;width:8640;height:2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">
                        <v:imagedata r:id="rId8" o:title=""/>
                      </v:shape>
                      <v:group id="Group 46" o:spid="_x0000_s1028" style="position:absolute;left:1050;top:3930;width:7635;height:1603" coordorigin="1050,1350" coordsize="7635,1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47" o:spid="_x0000_s1029" type="#_x0000_t202" style="position:absolute;left:1050;top:1950;width:4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  <v:textbox>
                            <w:txbxContent>
                              <w:p w:rsidR="008A2321" w:rsidRPr="00917AAB" w:rsidRDefault="008A2321">
                                <w:pPr>
                                  <w:ind w:left="0"/>
                                  <w:rPr>
                                    <w:b/>
                                    <w:bCs/>
                                  </w:rPr>
                                </w:pPr>
                                <w:r w:rsidRPr="00917AAB">
                                  <w:rPr>
                                    <w:b/>
                                    <w:bCs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48" o:spid="_x0000_s1030" type="#_x0000_t202" style="position:absolute;left:1875;top:1350;width:4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  <v:textbox>
                            <w:txbxContent>
                              <w:p w:rsidR="008A2321" w:rsidRPr="00917AAB" w:rsidRDefault="008A2321">
                                <w:pPr>
                                  <w:ind w:left="0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49" o:spid="_x0000_s1031" type="#_x0000_t202" style="position:absolute;left:2070;top:2025;width:4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  <v:textbox>
                            <w:txbxContent>
                              <w:p w:rsidR="008A2321" w:rsidRPr="00917AAB" w:rsidRDefault="008A2321">
                                <w:pPr>
                                  <w:ind w:left="0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50" o:spid="_x0000_s1032" type="#_x0000_t202" style="position:absolute;left:5040;top:1350;width:4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  <v:textbox>
                            <w:txbxContent>
                              <w:p w:rsidR="008A2321" w:rsidRPr="00917AAB" w:rsidRDefault="008A2321">
                                <w:pPr>
                                  <w:ind w:left="0"/>
                                  <w:rPr>
                                    <w:b/>
                                    <w:bCs/>
                                  </w:rPr>
                                </w:pPr>
                                <w:r w:rsidRPr="00917AAB">
                                  <w:rPr>
                                    <w:b/>
                                    <w:bCs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51" o:spid="_x0000_s1033" type="#_x0000_t202" style="position:absolute;left:6030;top:1561;width:4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  <v:textbox>
                            <w:txbxContent>
                              <w:p w:rsidR="008A2321" w:rsidRPr="00917AAB" w:rsidRDefault="008A2321">
                                <w:pPr>
                                  <w:ind w:left="0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52" o:spid="_x0000_s1034" type="#_x0000_t202" style="position:absolute;left:7845;top:1561;width:4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  <v:textbox>
                            <w:txbxContent>
                              <w:p w:rsidR="008A2321" w:rsidRPr="00917AAB" w:rsidRDefault="008A2321">
                                <w:pPr>
                                  <w:ind w:left="0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53" o:spid="_x0000_s1035" type="#_x0000_t202" style="position:absolute;left:5610;top:2145;width:4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  <v:textbox>
                            <w:txbxContent>
                              <w:p w:rsidR="008A2321" w:rsidRPr="00917AAB" w:rsidRDefault="008A2321">
                                <w:pPr>
                                  <w:ind w:left="0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54" o:spid="_x0000_s1036" type="#_x0000_t202" style="position:absolute;left:8265;top:1950;width:4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  <v:textbox>
                            <w:txbxContent>
                              <w:p w:rsidR="008A2321" w:rsidRPr="00917AAB" w:rsidRDefault="008A2321">
                                <w:pPr>
                                  <w:ind w:left="0"/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55" o:spid="_x0000_s1037" type="#_x0000_t202" style="position:absolute;left:7425;top:2489;width:4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  <v:textbox>
                            <w:txbxContent>
                              <w:p w:rsidR="008A2321" w:rsidRPr="00917AAB" w:rsidRDefault="008A2321">
                                <w:pPr>
                                  <w:ind w:left="0"/>
                                  <w:rPr>
                                    <w:b/>
                                    <w:bCs/>
                                  </w:rPr>
                                </w:pPr>
                                <w:r w:rsidRPr="00917AAB">
                                  <w:rPr>
                                    <w:b/>
                                    <w:bCs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D5517A" w:rsidRPr="006D3236" w:rsidRDefault="00D5517A" w:rsidP="006F4614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</w:p>
          <w:p w:rsidR="00D5517A" w:rsidRPr="006D3236" w:rsidRDefault="00D5517A" w:rsidP="006F4614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</w:p>
          <w:p w:rsidR="00D5517A" w:rsidRPr="006D3236" w:rsidRDefault="00D5517A" w:rsidP="006F4614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</w:p>
          <w:p w:rsidR="00D5517A" w:rsidRPr="006D3236" w:rsidRDefault="00D5517A" w:rsidP="006F4614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</w:p>
          <w:p w:rsidR="00D5517A" w:rsidRPr="006D3236" w:rsidRDefault="00D5517A" w:rsidP="006F4614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</w:p>
          <w:p w:rsidR="00D5517A" w:rsidRPr="006D3236" w:rsidRDefault="003C1078" w:rsidP="006F4614">
            <w:pPr>
              <w:bidi/>
              <w:spacing w:before="240"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  </w:t>
            </w:r>
            <w:r w:rsidR="00D5517A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      الحالة (1)           </w:t>
            </w:r>
            <w:r w:rsidR="00D5517A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   الحالة (2)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   </w:t>
            </w:r>
            <w:r w:rsidR="00D5517A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   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   </w:t>
            </w:r>
            <w:r w:rsidR="00D5517A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     الحالة (3)</w:t>
            </w:r>
          </w:p>
          <w:p w:rsidR="009F66C4" w:rsidRPr="006D3236" w:rsidRDefault="003125AA" w:rsidP="006F4614">
            <w:p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1. </w:t>
            </w:r>
            <w:r w:rsidR="009F66C4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على الجانب الآخر من الفراشة، في كل حالة، عيّن ما يماثل:</w:t>
            </w:r>
          </w:p>
          <w:p w:rsidR="00D5517A" w:rsidRPr="006D3236" w:rsidRDefault="009F66C4" w:rsidP="006F4614">
            <w:pPr>
              <w:numPr>
                <w:ilvl w:val="0"/>
                <w:numId w:val="1"/>
              </w:num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النقط </w:t>
            </w:r>
            <w:r w:rsidR="00731056" w:rsidRPr="006D3236">
              <w:rPr>
                <w:rFonts w:ascii="TheSans" w:hAnsi="TheSans" w:cs="TheSans"/>
                <w:position w:val="-4"/>
                <w:sz w:val="20"/>
                <w:szCs w:val="20"/>
              </w:rPr>
              <w:object w:dxaOrig="260" w:dyaOrig="260">
                <v:shape id="_x0000_i1025" type="#_x0000_t75" style="width:21pt;height:21pt" o:ole="">
                  <v:imagedata r:id="rId9" o:title=""/>
                </v:shape>
                <o:OLEObject Type="Embed" ProgID="Equation.DSMT4" ShapeID="_x0000_i1025" DrawAspect="Content" ObjectID="_1624902172" r:id="rId10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و </w:t>
            </w:r>
            <w:r w:rsidR="00731056" w:rsidRPr="006D3236">
              <w:rPr>
                <w:rFonts w:ascii="TheSans" w:hAnsi="TheSans" w:cs="TheSans"/>
                <w:position w:val="-4"/>
                <w:sz w:val="20"/>
                <w:szCs w:val="20"/>
              </w:rPr>
              <w:object w:dxaOrig="260" w:dyaOrig="260">
                <v:shape id="_x0000_i1026" type="#_x0000_t75" style="width:21.75pt;height:21.75pt" o:ole="">
                  <v:imagedata r:id="rId11" o:title=""/>
                </v:shape>
                <o:OLEObject Type="Embed" ProgID="Equation.DSMT4" ShapeID="_x0000_i1026" DrawAspect="Content" ObjectID="_1624902173" r:id="rId12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و </w:t>
            </w:r>
            <w:r w:rsidR="00731056" w:rsidRPr="006D3236">
              <w:rPr>
                <w:rFonts w:ascii="TheSans" w:hAnsi="TheSans" w:cs="TheSans"/>
                <w:position w:val="-6"/>
                <w:sz w:val="20"/>
                <w:szCs w:val="20"/>
              </w:rPr>
              <w:object w:dxaOrig="260" w:dyaOrig="279">
                <v:shape id="_x0000_i1027" type="#_x0000_t75" style="width:19.5pt;height:21.75pt" o:ole="">
                  <v:imagedata r:id="rId13" o:title=""/>
                </v:shape>
                <o:OLEObject Type="Embed" ProgID="Equation.DSMT4" ShapeID="_x0000_i1027" DrawAspect="Content" ObjectID="_1624902174" r:id="rId14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. </w:t>
            </w:r>
          </w:p>
          <w:p w:rsidR="009F66C4" w:rsidRPr="006D3236" w:rsidRDefault="009F66C4" w:rsidP="006F4614">
            <w:pPr>
              <w:numPr>
                <w:ilvl w:val="0"/>
                <w:numId w:val="1"/>
              </w:num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قطعة المستقيم</w:t>
            </w:r>
            <w:r w:rsidR="00731056" w:rsidRPr="006D3236">
              <w:rPr>
                <w:rFonts w:ascii="TheSans" w:hAnsi="TheSans" w:cs="TheSans"/>
                <w:position w:val="-14"/>
                <w:sz w:val="20"/>
                <w:szCs w:val="20"/>
              </w:rPr>
              <w:object w:dxaOrig="580" w:dyaOrig="400">
                <v:shape id="_x0000_i1028" type="#_x0000_t75" style="width:42pt;height:27.75pt" o:ole="">
                  <v:imagedata r:id="rId15" o:title=""/>
                </v:shape>
                <o:OLEObject Type="Embed" ProgID="Equation.DSMT4" ShapeID="_x0000_i1028" DrawAspect="Content" ObjectID="_1624902175" r:id="rId16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.</w:t>
            </w:r>
          </w:p>
          <w:p w:rsidR="009F66C4" w:rsidRPr="006D3236" w:rsidRDefault="003125AA" w:rsidP="006F4614">
            <w:p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2. لوّن حافة الجناح بين النقطتين </w:t>
            </w:r>
            <w:r w:rsidR="00731056" w:rsidRPr="006D3236">
              <w:rPr>
                <w:rFonts w:ascii="TheSans" w:hAnsi="TheSans" w:cs="TheSans"/>
                <w:position w:val="-6"/>
                <w:sz w:val="20"/>
                <w:szCs w:val="20"/>
              </w:rPr>
              <w:object w:dxaOrig="260" w:dyaOrig="279">
                <v:shape id="_x0000_i1029" type="#_x0000_t75" style="width:19.5pt;height:21.75pt" o:ole="">
                  <v:imagedata r:id="rId13" o:title=""/>
                </v:shape>
                <o:OLEObject Type="Embed" ProgID="Equation.DSMT4" ShapeID="_x0000_i1029" DrawAspect="Content" ObjectID="_1624902176" r:id="rId17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و </w:t>
            </w:r>
            <w:r w:rsidR="00731056" w:rsidRPr="006D3236">
              <w:rPr>
                <w:rFonts w:ascii="TheSans" w:hAnsi="TheSans" w:cs="TheSans"/>
                <w:position w:val="-4"/>
                <w:sz w:val="20"/>
                <w:szCs w:val="20"/>
              </w:rPr>
              <w:object w:dxaOrig="260" w:dyaOrig="260">
                <v:shape id="_x0000_i1030" type="#_x0000_t75" style="width:21.75pt;height:21.75pt" o:ole="">
                  <v:imagedata r:id="rId11" o:title=""/>
                </v:shape>
                <o:OLEObject Type="Embed" ProgID="Equation.DSMT4" ShapeID="_x0000_i1030" DrawAspect="Content" ObjectID="_1624902177" r:id="rId18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وما يماثلها في الجانب الاخر في كل حالة.</w:t>
            </w:r>
          </w:p>
          <w:p w:rsidR="00551FF8" w:rsidRPr="006D3236" w:rsidRDefault="003125AA" w:rsidP="00551FF8">
            <w:p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3. أرسم في كل حالة أثر محور طي الجانبين. </w:t>
            </w:r>
          </w:p>
        </w:tc>
      </w:tr>
      <w:tr w:rsidR="00D5517A" w:rsidRPr="006D3236" w:rsidTr="00BE05E7">
        <w:tc>
          <w:tcPr>
            <w:tcW w:w="591" w:type="dxa"/>
            <w:shd w:val="clear" w:color="auto" w:fill="auto"/>
            <w:vAlign w:val="center"/>
          </w:tcPr>
          <w:p w:rsidR="00726F94" w:rsidRPr="006D3236" w:rsidRDefault="00ED61DC" w:rsidP="00ED61DC">
            <w:pPr>
              <w:bidi/>
              <w:spacing w:after="0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2</w:t>
            </w:r>
          </w:p>
        </w:tc>
        <w:tc>
          <w:tcPr>
            <w:tcW w:w="1178" w:type="dxa"/>
            <w:shd w:val="clear" w:color="auto" w:fill="auto"/>
            <w:vAlign w:val="center"/>
          </w:tcPr>
          <w:p w:rsidR="00726F94" w:rsidRPr="006D3236" w:rsidRDefault="00726F94" w:rsidP="00C466D0">
            <w:pPr>
              <w:bidi/>
              <w:spacing w:after="0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تعليم نظير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726F94" w:rsidRPr="006D3236" w:rsidRDefault="006F4614" w:rsidP="006F4614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طريقة إنشاء نظير نقطة بالنسبة إلى مستقيم.</w:t>
            </w:r>
          </w:p>
          <w:p w:rsidR="006F4614" w:rsidRPr="006D3236" w:rsidRDefault="006F4614" w:rsidP="006F4614">
            <w:pPr>
              <w:bidi/>
              <w:spacing w:after="0" w:line="240" w:lineRule="auto"/>
              <w:ind w:left="278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</w:p>
        </w:tc>
        <w:tc>
          <w:tcPr>
            <w:tcW w:w="10876" w:type="dxa"/>
            <w:gridSpan w:val="2"/>
            <w:shd w:val="clear" w:color="auto" w:fill="auto"/>
          </w:tcPr>
          <w:p w:rsidR="00E645B1" w:rsidRPr="006D3236" w:rsidRDefault="00410FD1" w:rsidP="00EE5FEA">
            <w:pPr>
              <w:bidi/>
              <w:spacing w:after="0" w:line="240" w:lineRule="auto"/>
              <w:ind w:left="34" w:right="2835"/>
              <w:rPr>
                <w:rFonts w:ascii="TheSans" w:hAnsi="TheSans" w:cs="TheSans"/>
                <w:noProof/>
                <w:sz w:val="20"/>
                <w:szCs w:val="20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200660</wp:posOffset>
                      </wp:positionH>
                      <wp:positionV relativeFrom="paragraph">
                        <wp:posOffset>83820</wp:posOffset>
                      </wp:positionV>
                      <wp:extent cx="1229995" cy="1381125"/>
                      <wp:effectExtent l="0" t="0" r="0" b="0"/>
                      <wp:wrapNone/>
                      <wp:docPr id="4" name="Group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29995" cy="1381125"/>
                                <a:chOff x="883" y="6704"/>
                                <a:chExt cx="1937" cy="305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" name="Imag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83" y="6704"/>
                                  <a:ext cx="1937" cy="26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6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20" y="8970"/>
                                  <a:ext cx="795" cy="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A2321" w:rsidRDefault="008A2321">
                                    <w:pPr>
                                      <w:ind w:left="0"/>
                                    </w:pPr>
                                    <w:r w:rsidRPr="003B7694">
                                      <w:rPr>
                                        <w:position w:val="-14"/>
                                      </w:rPr>
                                      <w:object w:dxaOrig="420" w:dyaOrig="400">
                                        <v:shape id="_x0000_i1079" type="#_x0000_t75" style="width:25.5pt;height:24pt" o:ole="">
                                          <v:imagedata r:id="rId20" o:title=""/>
                                        </v:shape>
                                        <o:OLEObject Type="Embed" ProgID="Equation.DSMT4" ShapeID="_x0000_i1079" DrawAspect="Content" ObjectID="_1624902221" r:id="rId2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" o:spid="_x0000_s1038" style="position:absolute;left:0;text-align:left;margin-left:15.8pt;margin-top:6.6pt;width:96.85pt;height:108.75pt;z-index:251655680" coordorigin="883,6704" coordsize="1937,30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">
                      <v:shape id="Image 1" o:spid="_x0000_s1039" type="#_x0000_t75" style="position:absolute;left:883;top:6704;width:1937;height:26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">
                        <v:imagedata r:id="rId22" o:title=""/>
                      </v:shape>
                      <v:shape id="Text Box 59" o:spid="_x0000_s1040" type="#_x0000_t202" style="position:absolute;left:1320;top:8970;width:795;height:78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" filled="f" stroked="f">
                        <v:textbox>
                          <w:txbxContent>
                            <w:p w:rsidR="008A2321" w:rsidRDefault="008A2321">
                              <w:pPr>
                                <w:ind w:left="0"/>
                              </w:pPr>
                              <w:r w:rsidRPr="003B7694">
                                <w:rPr>
                                  <w:position w:val="-14"/>
                                </w:rPr>
                                <w:object w:dxaOrig="420" w:dyaOrig="400">
                                  <v:shape id="_x0000_i1079" type="#_x0000_t75" style="width:25.5pt;height:24pt" o:ole="">
                                    <v:imagedata r:id="rId20" o:title=""/>
                                  </v:shape>
                                  <o:OLEObject Type="Embed" ProgID="Equation.DSMT4" ShapeID="_x0000_i1079" DrawAspect="Content" ObjectID="_1624902221" r:id="rId23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F3219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لتعيين النقطة </w:t>
            </w:r>
            <w:r w:rsidR="002F4774" w:rsidRPr="006D3236">
              <w:rPr>
                <w:rFonts w:ascii="TheSans" w:hAnsi="TheSans" w:cs="TheSans"/>
                <w:position w:val="-4"/>
                <w:sz w:val="20"/>
                <w:szCs w:val="20"/>
              </w:rPr>
              <w:object w:dxaOrig="320" w:dyaOrig="260">
                <v:shape id="_x0000_i1031" type="#_x0000_t75" style="width:23.25pt;height:18.75pt" o:ole="">
                  <v:imagedata r:id="rId24" o:title=""/>
                </v:shape>
                <o:OLEObject Type="Embed" ProgID="Equation.DSMT4" ShapeID="_x0000_i1031" DrawAspect="Content" ObjectID="_1624902178" r:id="rId25"/>
              </w:object>
            </w:r>
            <w:r w:rsidR="000F3219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نظيرة النقطة</w:t>
            </w:r>
            <w:r w:rsidR="002F4774" w:rsidRPr="006D3236">
              <w:rPr>
                <w:rFonts w:ascii="TheSans" w:hAnsi="TheSans" w:cs="TheSans"/>
                <w:position w:val="-4"/>
                <w:sz w:val="20"/>
                <w:szCs w:val="20"/>
              </w:rPr>
              <w:object w:dxaOrig="260" w:dyaOrig="260">
                <v:shape id="_x0000_i1032" type="#_x0000_t75" style="width:20.25pt;height:20.25pt" o:ole="">
                  <v:imagedata r:id="rId9" o:title=""/>
                </v:shape>
                <o:OLEObject Type="Embed" ProgID="Equation.DSMT4" ShapeID="_x0000_i1032" DrawAspect="Content" ObjectID="_1624902179" r:id="rId26"/>
              </w:object>
            </w:r>
            <w:r w:rsidR="000F3219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بالنسبة الى مستقيم</w:t>
            </w:r>
            <w:r w:rsidR="00731056" w:rsidRPr="006D3236">
              <w:rPr>
                <w:rFonts w:ascii="TheSans" w:hAnsi="TheSans" w:cs="TheSans"/>
                <w:position w:val="-14"/>
                <w:sz w:val="20"/>
                <w:szCs w:val="20"/>
              </w:rPr>
              <w:object w:dxaOrig="420" w:dyaOrig="400">
                <v:shape id="_x0000_i1033" type="#_x0000_t75" style="width:29.25pt;height:28.5pt" o:ole="">
                  <v:imagedata r:id="rId20" o:title=""/>
                </v:shape>
                <o:OLEObject Type="Embed" ProgID="Equation.DSMT4" ShapeID="_x0000_i1033" DrawAspect="Content" ObjectID="_1624902180" r:id="rId27"/>
              </w:object>
            </w:r>
            <w:r w:rsidR="000F3219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، </w:t>
            </w:r>
            <w:r w:rsidR="00EE5FEA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يقوم</w:t>
            </w:r>
            <w:r w:rsidR="000F3219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رشيد </w:t>
            </w:r>
            <w:r w:rsidR="00EE5FEA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ب</w:t>
            </w:r>
            <w:r w:rsidR="000F3219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طي الورقة وفق </w:t>
            </w:r>
            <w:r w:rsidR="00731056" w:rsidRPr="006D3236">
              <w:rPr>
                <w:rFonts w:ascii="TheSans" w:hAnsi="TheSans" w:cs="TheSans"/>
                <w:position w:val="-14"/>
                <w:sz w:val="20"/>
                <w:szCs w:val="20"/>
              </w:rPr>
              <w:object w:dxaOrig="420" w:dyaOrig="400">
                <v:shape id="_x0000_i1034" type="#_x0000_t75" style="width:29.25pt;height:28.5pt" o:ole="">
                  <v:imagedata r:id="rId20" o:title=""/>
                </v:shape>
                <o:OLEObject Type="Embed" ProgID="Equation.DSMT4" ShapeID="_x0000_i1034" DrawAspect="Content" ObjectID="_1624902181" r:id="rId28"/>
              </w:object>
            </w:r>
            <w:r w:rsidR="000F3219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، لكن الأستاذ طلب منه إنجاز ذلك على السبورة وفقا للشكل المرفق</w:t>
            </w:r>
          </w:p>
          <w:p w:rsidR="006F4614" w:rsidRPr="006D3236" w:rsidRDefault="006F4614" w:rsidP="00EE5FEA">
            <w:pPr>
              <w:numPr>
                <w:ilvl w:val="0"/>
                <w:numId w:val="1"/>
              </w:numPr>
              <w:bidi/>
              <w:spacing w:after="0" w:line="240" w:lineRule="auto"/>
              <w:ind w:right="2835"/>
              <w:rPr>
                <w:rFonts w:ascii="TheSans" w:hAnsi="TheSans" w:cs="TheSans"/>
                <w:noProof/>
                <w:sz w:val="20"/>
                <w:szCs w:val="20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باستعمال أثر الطي ووضع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قطعة المستقيم</w:t>
            </w:r>
            <w:r w:rsidR="00731056" w:rsidRPr="006D3236">
              <w:rPr>
                <w:rFonts w:ascii="TheSans" w:hAnsi="TheSans" w:cs="TheSans"/>
                <w:position w:val="-14"/>
                <w:sz w:val="20"/>
                <w:szCs w:val="20"/>
              </w:rPr>
              <w:object w:dxaOrig="639" w:dyaOrig="400">
                <v:shape id="_x0000_i1035" type="#_x0000_t75" style="width:42.75pt;height:26.25pt" o:ole="">
                  <v:imagedata r:id="rId29" o:title=""/>
                </v:shape>
                <o:OLEObject Type="Embed" ProgID="Equation.DSMT4" ShapeID="_x0000_i1035" DrawAspect="Content" ObjectID="_1624902182" r:id="rId30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بالنسبة الى</w:t>
            </w:r>
            <w:r w:rsidR="00731056" w:rsidRPr="006D3236">
              <w:rPr>
                <w:rFonts w:ascii="TheSans" w:hAnsi="TheSans" w:cs="TheSans"/>
                <w:position w:val="-14"/>
                <w:sz w:val="20"/>
                <w:szCs w:val="20"/>
              </w:rPr>
              <w:object w:dxaOrig="420" w:dyaOrig="400">
                <v:shape id="_x0000_i1036" type="#_x0000_t75" style="width:29.25pt;height:28.5pt" o:ole="">
                  <v:imagedata r:id="rId20" o:title=""/>
                </v:shape>
                <o:OLEObject Type="Embed" ProgID="Equation.DSMT4" ShapeID="_x0000_i1036" DrawAspect="Content" ObjectID="_1624902183" r:id="rId31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، ساعد رشيد على تعيين النقطة</w:t>
            </w:r>
            <w:r w:rsidR="00731056" w:rsidRPr="006D3236">
              <w:rPr>
                <w:rFonts w:ascii="TheSans" w:hAnsi="TheSans" w:cs="TheSans"/>
                <w:position w:val="-4"/>
                <w:sz w:val="20"/>
                <w:szCs w:val="20"/>
              </w:rPr>
              <w:object w:dxaOrig="320" w:dyaOrig="260">
                <v:shape id="_x0000_i1037" type="#_x0000_t75" style="width:23.25pt;height:18.75pt" o:ole="">
                  <v:imagedata r:id="rId24" o:title=""/>
                </v:shape>
                <o:OLEObject Type="Embed" ProgID="Equation.DSMT4" ShapeID="_x0000_i1037" DrawAspect="Content" ObjectID="_1624902184" r:id="rId32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على السبورة</w:t>
            </w:r>
            <w:r w:rsidR="00EE5FEA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.</w:t>
            </w:r>
          </w:p>
          <w:p w:rsidR="00731056" w:rsidRPr="006D3236" w:rsidRDefault="00731056" w:rsidP="00731056">
            <w:pPr>
              <w:numPr>
                <w:ilvl w:val="0"/>
                <w:numId w:val="1"/>
              </w:numPr>
              <w:bidi/>
              <w:spacing w:after="0" w:line="240" w:lineRule="auto"/>
              <w:ind w:right="2835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4B2752" w:rsidRDefault="004B2752" w:rsidP="004B2752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Default="006D3236" w:rsidP="006D3236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Default="006D3236" w:rsidP="006D3236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Pr="006D3236" w:rsidRDefault="006D3236" w:rsidP="006D3236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</w:tc>
      </w:tr>
      <w:tr w:rsidR="00D5517A" w:rsidRPr="006D3236" w:rsidTr="00BE05E7">
        <w:tc>
          <w:tcPr>
            <w:tcW w:w="591" w:type="dxa"/>
            <w:shd w:val="clear" w:color="auto" w:fill="auto"/>
            <w:vAlign w:val="center"/>
          </w:tcPr>
          <w:p w:rsidR="00726F94" w:rsidRPr="006D3236" w:rsidRDefault="00ED61DC" w:rsidP="00ED61DC">
            <w:pPr>
              <w:bidi/>
              <w:spacing w:after="0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3</w:t>
            </w:r>
          </w:p>
        </w:tc>
        <w:tc>
          <w:tcPr>
            <w:tcW w:w="1178" w:type="dxa"/>
            <w:shd w:val="clear" w:color="auto" w:fill="auto"/>
            <w:vAlign w:val="center"/>
          </w:tcPr>
          <w:p w:rsidR="00726F94" w:rsidRPr="006D3236" w:rsidRDefault="00726F94" w:rsidP="00C466D0">
            <w:pPr>
              <w:bidi/>
              <w:spacing w:after="0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تشفير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3337A4" w:rsidRPr="006D3236" w:rsidRDefault="003337A4" w:rsidP="003337A4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ترجمة إجراء تعيين نظير نقطة بالنسبة الى محور بالتشفير.</w:t>
            </w:r>
          </w:p>
          <w:p w:rsidR="00726F94" w:rsidRPr="006D3236" w:rsidRDefault="00726F94" w:rsidP="003337A4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تعيين النقط المتناظرة اعتمادا على التشفير</w:t>
            </w:r>
            <w:r w:rsidR="003337A4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.</w:t>
            </w:r>
          </w:p>
        </w:tc>
        <w:tc>
          <w:tcPr>
            <w:tcW w:w="10876" w:type="dxa"/>
            <w:gridSpan w:val="2"/>
            <w:shd w:val="clear" w:color="auto" w:fill="auto"/>
          </w:tcPr>
          <w:p w:rsidR="006F4614" w:rsidRPr="006D3236" w:rsidRDefault="001B3D68" w:rsidP="001B3D68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الأشكال المرفقة هي أجابات كل من رشيد، زينب، مصطفى وأمال حول سؤال يتعلّق بتعيين نظيرة النقطة</w:t>
            </w:r>
            <w:r w:rsidR="002F4774" w:rsidRPr="006D3236">
              <w:rPr>
                <w:rFonts w:ascii="TheSans" w:hAnsi="TheSans" w:cs="TheSans"/>
                <w:position w:val="-4"/>
                <w:sz w:val="20"/>
                <w:szCs w:val="20"/>
              </w:rPr>
              <w:object w:dxaOrig="340" w:dyaOrig="260">
                <v:shape id="_x0000_i1038" type="#_x0000_t75" style="width:25.5pt;height:18.75pt" o:ole="">
                  <v:imagedata r:id="rId33" o:title=""/>
                </v:shape>
                <o:OLEObject Type="Embed" ProgID="Equation.DSMT4" ShapeID="_x0000_i1038" DrawAspect="Content" ObjectID="_1624902185" r:id="rId34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بالنسبة الى </w:t>
            </w:r>
            <w:r w:rsidR="00410FD1" w:rsidRPr="006D3236">
              <w:rPr>
                <w:rFonts w:ascii="TheSans" w:hAnsi="TheSans" w:cs="TheSans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371475" cy="361950"/>
                  <wp:effectExtent l="0" t="0" r="0" b="0"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.  </w:t>
            </w:r>
          </w:p>
          <w:p w:rsidR="001B3D68" w:rsidRPr="006D3236" w:rsidRDefault="001B3D68" w:rsidP="003C1078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باعتمادك على الت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شفير فقط، حدّد الإجابة الصحيحة.</w:t>
            </w:r>
          </w:p>
          <w:p w:rsidR="00340DD6" w:rsidRPr="006D3236" w:rsidRDefault="003C1078" w:rsidP="00340DD6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lastRenderedPageBreak/>
              <w:t xml:space="preserve">      </w:t>
            </w:r>
            <w:r w:rsidR="00410FD1" w:rsidRPr="006D3236">
              <w:rPr>
                <w:rFonts w:ascii="TheSans" w:hAnsi="TheSans" w:cs="TheSans"/>
                <w:noProof/>
                <w:sz w:val="20"/>
                <w:szCs w:val="20"/>
              </w:rPr>
              <w:drawing>
                <wp:inline distT="0" distB="0" distL="0" distR="0">
                  <wp:extent cx="885825" cy="1381125"/>
                  <wp:effectExtent l="0" t="0" r="0" b="0"/>
                  <wp:docPr id="1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40DD6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   </w:t>
            </w:r>
            <w:r w:rsidR="00410FD1" w:rsidRPr="006D3236">
              <w:rPr>
                <w:rFonts w:ascii="TheSans" w:hAnsi="TheSans" w:cs="TheSans"/>
                <w:noProof/>
                <w:sz w:val="20"/>
                <w:szCs w:val="20"/>
              </w:rPr>
              <w:drawing>
                <wp:inline distT="0" distB="0" distL="0" distR="0">
                  <wp:extent cx="1066800" cy="1381125"/>
                  <wp:effectExtent l="0" t="0" r="0" b="0"/>
                  <wp:docPr id="17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40DD6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     </w:t>
            </w:r>
            <w:r w:rsidR="00410FD1" w:rsidRPr="006D3236">
              <w:rPr>
                <w:rFonts w:ascii="TheSans" w:hAnsi="TheSans" w:cs="TheSans"/>
                <w:noProof/>
                <w:sz w:val="20"/>
                <w:szCs w:val="20"/>
              </w:rPr>
              <w:drawing>
                <wp:inline distT="0" distB="0" distL="0" distR="0">
                  <wp:extent cx="1000125" cy="1381125"/>
                  <wp:effectExtent l="0" t="0" r="0" b="0"/>
                  <wp:docPr id="18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    </w:t>
            </w:r>
            <w:r w:rsidR="001B3D68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</w:t>
            </w:r>
            <w:r w:rsidR="00410FD1" w:rsidRPr="006D3236">
              <w:rPr>
                <w:rFonts w:ascii="TheSans" w:hAnsi="TheSans" w:cs="TheSans"/>
                <w:noProof/>
                <w:sz w:val="20"/>
                <w:szCs w:val="20"/>
              </w:rPr>
              <w:drawing>
                <wp:inline distT="0" distB="0" distL="0" distR="0">
                  <wp:extent cx="971550" cy="1381125"/>
                  <wp:effectExtent l="0" t="0" r="0" b="0"/>
                  <wp:docPr id="19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   </w:t>
            </w:r>
          </w:p>
          <w:p w:rsidR="00726F94" w:rsidRPr="006D3236" w:rsidRDefault="001B3D68" w:rsidP="001B3D68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رشيد      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 زينب    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   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  مصطفى   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    أمال</w:t>
            </w:r>
          </w:p>
          <w:p w:rsidR="00731056" w:rsidRPr="006D3236" w:rsidRDefault="00731056" w:rsidP="00731056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731056" w:rsidRPr="006D3236" w:rsidRDefault="00731056" w:rsidP="00731056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731056" w:rsidRPr="006D3236" w:rsidRDefault="00731056" w:rsidP="00731056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731056" w:rsidRPr="006D3236" w:rsidRDefault="00731056" w:rsidP="00731056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</w:tc>
      </w:tr>
      <w:tr w:rsidR="00D5517A" w:rsidRPr="006D3236" w:rsidTr="00BE05E7">
        <w:tc>
          <w:tcPr>
            <w:tcW w:w="591" w:type="dxa"/>
            <w:shd w:val="clear" w:color="auto" w:fill="auto"/>
            <w:vAlign w:val="center"/>
          </w:tcPr>
          <w:p w:rsidR="00726F94" w:rsidRPr="006D3236" w:rsidRDefault="00ED61DC" w:rsidP="00ED61DC">
            <w:pPr>
              <w:bidi/>
              <w:spacing w:after="0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lastRenderedPageBreak/>
              <w:t>4</w:t>
            </w:r>
          </w:p>
        </w:tc>
        <w:tc>
          <w:tcPr>
            <w:tcW w:w="1178" w:type="dxa"/>
            <w:shd w:val="clear" w:color="auto" w:fill="auto"/>
            <w:vAlign w:val="center"/>
          </w:tcPr>
          <w:p w:rsidR="00726F94" w:rsidRPr="006D3236" w:rsidRDefault="00726F94" w:rsidP="00C466D0">
            <w:pPr>
              <w:bidi/>
              <w:spacing w:after="0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تثبيت مصطلحات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726F94" w:rsidRPr="006D3236" w:rsidRDefault="001E23C1" w:rsidP="00394898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الاستعمال السليم للمصطلحات.</w:t>
            </w:r>
          </w:p>
          <w:p w:rsidR="00394898" w:rsidRPr="006D3236" w:rsidRDefault="00394898" w:rsidP="00394898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التعبير عن التناظر المحوري بعبارات متكافئة.</w:t>
            </w:r>
          </w:p>
        </w:tc>
        <w:tc>
          <w:tcPr>
            <w:tcW w:w="10876" w:type="dxa"/>
            <w:gridSpan w:val="2"/>
            <w:shd w:val="clear" w:color="auto" w:fill="auto"/>
          </w:tcPr>
          <w:p w:rsidR="00DC3B4F" w:rsidRPr="006D3236" w:rsidRDefault="00410FD1" w:rsidP="00DC3B4F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59055</wp:posOffset>
                  </wp:positionV>
                  <wp:extent cx="1644015" cy="1166495"/>
                  <wp:effectExtent l="0" t="0" r="0" b="0"/>
                  <wp:wrapNone/>
                  <wp:docPr id="6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lum bright="-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4015" cy="1166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C3B4F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اعتمادا على الشكل المرفق</w:t>
            </w:r>
            <w:r w:rsidR="001E23C1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، أكمل الفراغات في العبارات الآتية:</w:t>
            </w:r>
            <w:r w:rsidR="00DC3B4F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</w:t>
            </w:r>
          </w:p>
          <w:p w:rsidR="009F40A2" w:rsidRPr="006D3236" w:rsidRDefault="009F40A2" w:rsidP="009F40A2">
            <w:pPr>
              <w:numPr>
                <w:ilvl w:val="0"/>
                <w:numId w:val="2"/>
              </w:numPr>
              <w:bidi/>
              <w:spacing w:after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color w:val="auto"/>
                <w:sz w:val="20"/>
                <w:szCs w:val="20"/>
                <w:rtl/>
              </w:rPr>
              <w:t>النقطة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</w:t>
            </w:r>
            <w:r w:rsidR="003C1078" w:rsidRPr="006D3236">
              <w:rPr>
                <w:rFonts w:ascii="TheSans" w:hAnsi="TheSans" w:cs="TheSans"/>
                <w:position w:val="-10"/>
                <w:sz w:val="20"/>
                <w:szCs w:val="20"/>
              </w:rPr>
              <w:object w:dxaOrig="320" w:dyaOrig="320">
                <v:shape id="_x0000_i1044" type="#_x0000_t75" style="width:21.75pt;height:21pt" o:ole="">
                  <v:imagedata r:id="rId41" o:title=""/>
                </v:shape>
                <o:OLEObject Type="Embed" ProgID="Equation.DSMT4" ShapeID="_x0000_i1044" DrawAspect="Content" ObjectID="_1624902186" r:id="rId42"/>
              </w:object>
            </w:r>
            <w:r w:rsidRPr="006D3236">
              <w:rPr>
                <w:rFonts w:ascii="TheSans" w:hAnsi="TheSans" w:cs="TheSans"/>
                <w:position w:val="-10"/>
                <w:sz w:val="20"/>
                <w:szCs w:val="20"/>
                <w:rtl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هي ........ النقطة</w:t>
            </w:r>
            <w:r w:rsidR="003C1078" w:rsidRPr="006D3236">
              <w:rPr>
                <w:rFonts w:ascii="TheSans" w:hAnsi="TheSans" w:cs="TheSans"/>
                <w:noProof/>
                <w:position w:val="-6"/>
                <w:sz w:val="20"/>
                <w:szCs w:val="20"/>
                <w:lang w:bidi="ar-DZ"/>
              </w:rPr>
              <w:object w:dxaOrig="220" w:dyaOrig="279">
                <v:shape id="_x0000_i1045" type="#_x0000_t75" style="width:13.5pt;height:18.75pt" o:ole="">
                  <v:imagedata r:id="rId43" o:title=""/>
                </v:shape>
                <o:OLEObject Type="Embed" ProgID="Equation.DSMT4" ShapeID="_x0000_i1045" DrawAspect="Content" ObjectID="_1624902187" r:id="rId44"/>
              </w:object>
            </w:r>
            <w:r w:rsidRPr="006D3236">
              <w:rPr>
                <w:rFonts w:ascii="TheSans" w:hAnsi="TheSans" w:cs="TheSans"/>
                <w:noProof/>
                <w:position w:val="-6"/>
                <w:sz w:val="20"/>
                <w:szCs w:val="20"/>
                <w:rtl/>
                <w:lang w:bidi="ar-DZ"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بالنسبة الى المستقيم</w:t>
            </w:r>
            <w:r w:rsidR="003C1078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400" w:dyaOrig="320">
                <v:shape id="_x0000_i1046" type="#_x0000_t75" style="width:28.5pt;height:23.25pt" o:ole="">
                  <v:imagedata r:id="rId45" o:title=""/>
                </v:shape>
                <o:OLEObject Type="Embed" ProgID="Equation.DSMT4" ShapeID="_x0000_i1046" DrawAspect="Content" ObjectID="_1624902188" r:id="rId46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</w:t>
            </w:r>
          </w:p>
          <w:p w:rsidR="00DC3B4F" w:rsidRPr="006D3236" w:rsidRDefault="00DC3B4F" w:rsidP="003C1078">
            <w:pPr>
              <w:numPr>
                <w:ilvl w:val="0"/>
                <w:numId w:val="2"/>
              </w:numPr>
              <w:bidi/>
              <w:spacing w:after="0"/>
              <w:ind w:right="2694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النقطتان </w:t>
            </w:r>
            <w:r w:rsidR="003C1078" w:rsidRPr="006D3236">
              <w:rPr>
                <w:rFonts w:ascii="TheSans" w:hAnsi="TheSans" w:cs="TheSans"/>
                <w:position w:val="-10"/>
                <w:sz w:val="20"/>
                <w:szCs w:val="20"/>
              </w:rPr>
              <w:object w:dxaOrig="320" w:dyaOrig="320">
                <v:shape id="_x0000_i1047" type="#_x0000_t75" style="width:21.75pt;height:21pt" o:ole="">
                  <v:imagedata r:id="rId41" o:title=""/>
                </v:shape>
                <o:OLEObject Type="Embed" ProgID="Equation.DSMT4" ShapeID="_x0000_i1047" DrawAspect="Content" ObjectID="_1624902189" r:id="rId47"/>
              </w:objec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و</w:t>
            </w:r>
            <w:r w:rsidR="003C1078" w:rsidRPr="006D3236">
              <w:rPr>
                <w:rFonts w:ascii="TheSans" w:hAnsi="TheSans" w:cs="TheSans"/>
                <w:noProof/>
                <w:position w:val="-6"/>
                <w:sz w:val="20"/>
                <w:szCs w:val="20"/>
                <w:lang w:bidi="ar-DZ"/>
              </w:rPr>
              <w:object w:dxaOrig="220" w:dyaOrig="279">
                <v:shape id="_x0000_i1048" type="#_x0000_t75" style="width:16.5pt;height:22.5pt" o:ole="">
                  <v:imagedata r:id="rId43" o:title=""/>
                </v:shape>
                <o:OLEObject Type="Embed" ProgID="Equation.DSMT4" ShapeID="_x0000_i1048" DrawAspect="Content" ObjectID="_1624902190" r:id="rId48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color w:val="FF0000"/>
                <w:sz w:val="20"/>
                <w:szCs w:val="20"/>
                <w:rtl/>
                <w:lang w:bidi="ar-DZ"/>
              </w:rPr>
              <w:t xml:space="preserve">..............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بالنسبة إلى المستقيم </w:t>
            </w:r>
            <w:r w:rsidR="003C1078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400" w:dyaOrig="320">
                <v:shape id="_x0000_i1049" type="#_x0000_t75" style="width:28.5pt;height:23.25pt" o:ole="">
                  <v:imagedata r:id="rId45" o:title=""/>
                </v:shape>
                <o:OLEObject Type="Embed" ProgID="Equation.DSMT4" ShapeID="_x0000_i1049" DrawAspect="Content" ObjectID="_1624902191" r:id="rId49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إذا كان </w:t>
            </w:r>
            <w:r w:rsidR="003C1078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400" w:dyaOrig="320">
                <v:shape id="_x0000_i1050" type="#_x0000_t75" style="width:28.5pt;height:23.25pt" o:ole="">
                  <v:imagedata r:id="rId45" o:title=""/>
                </v:shape>
                <o:OLEObject Type="Embed" ProgID="Equation.DSMT4" ShapeID="_x0000_i1050" DrawAspect="Content" ObjectID="_1624902192" r:id="rId50"/>
              </w:object>
            </w:r>
            <w:r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rtl/>
                <w:lang w:bidi="ar-DZ"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color w:val="FF0000"/>
                <w:sz w:val="20"/>
                <w:szCs w:val="20"/>
                <w:rtl/>
                <w:lang w:bidi="ar-DZ"/>
              </w:rPr>
              <w:t xml:space="preserve">..........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على المستقيم </w:t>
            </w:r>
            <w:r w:rsidR="003C1078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540" w:dyaOrig="320">
                <v:shape id="_x0000_i1051" type="#_x0000_t75" style="width:39.75pt;height:22.5pt" o:ole="">
                  <v:imagedata r:id="rId51" o:title=""/>
                </v:shape>
                <o:OLEObject Type="Embed" ProgID="Equation.DSMT4" ShapeID="_x0000_i1051" DrawAspect="Content" ObjectID="_1624902193" r:id="rId52"/>
              </w:object>
            </w:r>
            <w:r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rtl/>
                <w:lang w:bidi="ar-DZ"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وتقاطع المستقيمين </w:t>
            </w:r>
            <w:r w:rsidR="003C1078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400" w:dyaOrig="320">
                <v:shape id="_x0000_i1052" type="#_x0000_t75" style="width:28.5pt;height:23.25pt" o:ole="">
                  <v:imagedata r:id="rId45" o:title=""/>
                </v:shape>
                <o:OLEObject Type="Embed" ProgID="Equation.DSMT4" ShapeID="_x0000_i1052" DrawAspect="Content" ObjectID="_1624902194" r:id="rId53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و</w:t>
            </w:r>
            <w:r w:rsidR="003C1078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540" w:dyaOrig="320">
                <v:shape id="_x0000_i1053" type="#_x0000_t75" style="width:39.75pt;height:22.5pt" o:ole="">
                  <v:imagedata r:id="rId51" o:title=""/>
                </v:shape>
                <o:OLEObject Type="Embed" ProgID="Equation.DSMT4" ShapeID="_x0000_i1053" DrawAspect="Content" ObjectID="_1624902195" r:id="rId54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هو </w:t>
            </w:r>
            <w:r w:rsidRPr="006D3236">
              <w:rPr>
                <w:rFonts w:ascii="TheSans" w:hAnsi="TheSans" w:cs="TheSans"/>
                <w:noProof/>
                <w:color w:val="FF0000"/>
                <w:sz w:val="20"/>
                <w:szCs w:val="20"/>
                <w:rtl/>
                <w:lang w:bidi="ar-DZ"/>
              </w:rPr>
              <w:t xml:space="preserve">............ </w:t>
            </w:r>
            <w:r w:rsidR="003C1078" w:rsidRPr="006D3236">
              <w:rPr>
                <w:rFonts w:ascii="TheSans" w:hAnsi="TheSans" w:cs="TheSans"/>
                <w:noProof/>
                <w:position w:val="-14"/>
                <w:sz w:val="20"/>
                <w:szCs w:val="20"/>
                <w:lang w:bidi="ar-DZ"/>
              </w:rPr>
              <w:object w:dxaOrig="520" w:dyaOrig="400">
                <v:shape id="_x0000_i1054" type="#_x0000_t75" style="width:39pt;height:30pt" o:ole="">
                  <v:imagedata r:id="rId55" o:title=""/>
                </v:shape>
                <o:OLEObject Type="Embed" ProgID="Equation.DSMT4" ShapeID="_x0000_i1054" DrawAspect="Content" ObjectID="_1624902196" r:id="rId56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</w:t>
            </w:r>
          </w:p>
          <w:p w:rsidR="00DC3B4F" w:rsidRPr="006D3236" w:rsidRDefault="00DC3B4F" w:rsidP="003C1078">
            <w:pPr>
              <w:numPr>
                <w:ilvl w:val="0"/>
                <w:numId w:val="2"/>
              </w:numPr>
              <w:bidi/>
              <w:spacing w:after="0"/>
              <w:ind w:right="142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في </w:t>
            </w:r>
            <w:r w:rsidRPr="006D3236">
              <w:rPr>
                <w:rFonts w:ascii="TheSans" w:hAnsi="TheSans" w:cs="TheSans"/>
                <w:noProof/>
                <w:color w:val="auto"/>
                <w:sz w:val="20"/>
                <w:szCs w:val="20"/>
                <w:rtl/>
              </w:rPr>
              <w:t>التناظر المحوري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بالنسبة الى المستقيم</w:t>
            </w:r>
            <w:r w:rsidR="003C1078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400" w:dyaOrig="320">
                <v:shape id="_x0000_i1055" type="#_x0000_t75" style="width:28.5pt;height:23.25pt" o:ole="">
                  <v:imagedata r:id="rId45" o:title=""/>
                </v:shape>
                <o:OLEObject Type="Embed" ProgID="Equation.DSMT4" ShapeID="_x0000_i1055" DrawAspect="Content" ObjectID="_1624902197" r:id="rId57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</w:t>
            </w:r>
            <w:r w:rsidRPr="006D3236">
              <w:rPr>
                <w:rFonts w:ascii="TheSans" w:hAnsi="TheSans" w:cs="TheSans"/>
                <w:noProof/>
                <w:color w:val="FF0000"/>
                <w:sz w:val="20"/>
                <w:szCs w:val="20"/>
                <w:rtl/>
              </w:rPr>
              <w:t>.......</w:t>
            </w:r>
            <w:r w:rsidR="003C1078" w:rsidRPr="006D3236">
              <w:rPr>
                <w:rFonts w:ascii="TheSans" w:hAnsi="TheSans" w:cs="TheSans"/>
                <w:position w:val="-10"/>
                <w:sz w:val="20"/>
                <w:szCs w:val="20"/>
              </w:rPr>
              <w:t xml:space="preserve"> </w:t>
            </w:r>
            <w:r w:rsidR="003C1078" w:rsidRPr="006D3236">
              <w:rPr>
                <w:rFonts w:ascii="TheSans" w:hAnsi="TheSans" w:cs="TheSans"/>
                <w:position w:val="-10"/>
                <w:sz w:val="20"/>
                <w:szCs w:val="20"/>
              </w:rPr>
              <w:object w:dxaOrig="320" w:dyaOrig="320">
                <v:shape id="_x0000_i1080" type="#_x0000_t75" style="width:21.75pt;height:21pt" o:ole="">
                  <v:imagedata r:id="rId41" o:title=""/>
                </v:shape>
                <o:OLEObject Type="Embed" ProgID="Equation.DSMT4" ShapeID="_x0000_i1080" DrawAspect="Content" ObjectID="_1624902198" r:id="rId58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هي النقطة </w:t>
            </w:r>
            <w:r w:rsidR="003C1078" w:rsidRPr="006D3236">
              <w:rPr>
                <w:rFonts w:ascii="TheSans" w:hAnsi="TheSans" w:cs="TheSans"/>
                <w:noProof/>
                <w:position w:val="-6"/>
                <w:sz w:val="20"/>
                <w:szCs w:val="20"/>
                <w:lang w:bidi="ar-DZ"/>
              </w:rPr>
              <w:object w:dxaOrig="220" w:dyaOrig="279">
                <v:shape id="_x0000_i1056" type="#_x0000_t75" style="width:16.5pt;height:22.5pt" o:ole="">
                  <v:imagedata r:id="rId43" o:title=""/>
                </v:shape>
                <o:OLEObject Type="Embed" ProgID="Equation.DSMT4" ShapeID="_x0000_i1056" DrawAspect="Content" ObjectID="_1624902199" r:id="rId59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.</w:t>
            </w:r>
          </w:p>
          <w:p w:rsidR="00DC3B4F" w:rsidRPr="006D3236" w:rsidRDefault="00DC3B4F" w:rsidP="00DC3B4F">
            <w:pPr>
              <w:numPr>
                <w:ilvl w:val="0"/>
                <w:numId w:val="2"/>
              </w:numPr>
              <w:bidi/>
              <w:spacing w:after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color w:val="auto"/>
                <w:sz w:val="20"/>
                <w:szCs w:val="20"/>
                <w:rtl/>
              </w:rPr>
              <w:t>صورة النقطة</w:t>
            </w:r>
            <w:r w:rsidRPr="006D3236">
              <w:rPr>
                <w:rFonts w:ascii="TheSans" w:hAnsi="TheSans" w:cs="TheSans"/>
                <w:position w:val="-10"/>
                <w:sz w:val="20"/>
                <w:szCs w:val="20"/>
              </w:rPr>
              <w:object w:dxaOrig="320" w:dyaOrig="320">
                <v:shape id="_x0000_i1057" type="#_x0000_t75" style="width:15.75pt;height:15pt" o:ole="">
                  <v:imagedata r:id="rId41" o:title=""/>
                </v:shape>
                <o:OLEObject Type="Embed" ProgID="Equation.DSMT4" ShapeID="_x0000_i1057" DrawAspect="Content" ObjectID="_1624902200" r:id="rId60"/>
              </w:object>
            </w:r>
            <w:r w:rsidRPr="006D3236">
              <w:rPr>
                <w:rFonts w:ascii="TheSans" w:hAnsi="TheSans" w:cs="TheSans"/>
                <w:position w:val="-10"/>
                <w:sz w:val="20"/>
                <w:szCs w:val="20"/>
                <w:rtl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في .......................................... هي النقطة</w:t>
            </w:r>
            <w:r w:rsidR="003C1078" w:rsidRPr="006D3236">
              <w:rPr>
                <w:rFonts w:ascii="TheSans" w:hAnsi="TheSans" w:cs="TheSans"/>
                <w:noProof/>
                <w:position w:val="-6"/>
                <w:sz w:val="20"/>
                <w:szCs w:val="20"/>
                <w:lang w:bidi="ar-DZ"/>
              </w:rPr>
              <w:object w:dxaOrig="220" w:dyaOrig="279">
                <v:shape id="_x0000_i1058" type="#_x0000_t75" style="width:16.5pt;height:22.5pt" o:ole="">
                  <v:imagedata r:id="rId43" o:title=""/>
                </v:shape>
                <o:OLEObject Type="Embed" ProgID="Equation.DSMT4" ShapeID="_x0000_i1058" DrawAspect="Content" ObjectID="_1624902201" r:id="rId61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</w:t>
            </w:r>
          </w:p>
          <w:p w:rsidR="00DC3B4F" w:rsidRPr="006D3236" w:rsidRDefault="003C1078" w:rsidP="001E23C1">
            <w:pPr>
              <w:numPr>
                <w:ilvl w:val="0"/>
                <w:numId w:val="2"/>
              </w:numPr>
              <w:bidi/>
              <w:spacing w:after="0"/>
              <w:ind w:right="2410"/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</w:pPr>
            <w:r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400" w:dyaOrig="320">
                <v:shape id="_x0000_i1059" type="#_x0000_t75" style="width:28.5pt;height:23.25pt" o:ole="">
                  <v:imagedata r:id="rId45" o:title=""/>
                </v:shape>
                <o:OLEObject Type="Embed" ProgID="Equation.DSMT4" ShapeID="_x0000_i1059" DrawAspect="Content" ObjectID="_1624902202" r:id="rId62"/>
              </w:object>
            </w:r>
            <w:r w:rsidR="00DC3B4F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rtl/>
                <w:lang w:bidi="ar-DZ"/>
              </w:rPr>
              <w:t xml:space="preserve"> </w:t>
            </w:r>
            <w:r w:rsidR="00DC3B4F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هو </w:t>
            </w:r>
            <w:r w:rsidR="00DC3B4F" w:rsidRPr="006D3236">
              <w:rPr>
                <w:rFonts w:ascii="TheSans" w:hAnsi="TheSans" w:cs="TheSans"/>
                <w:noProof/>
                <w:color w:val="FF0000"/>
                <w:sz w:val="20"/>
                <w:szCs w:val="20"/>
                <w:rtl/>
              </w:rPr>
              <w:t>..................</w:t>
            </w:r>
            <w:r w:rsidRPr="006D3236">
              <w:rPr>
                <w:rFonts w:ascii="TheSans" w:hAnsi="TheSans" w:cs="TheSans"/>
                <w:noProof/>
                <w:position w:val="-14"/>
                <w:sz w:val="20"/>
                <w:szCs w:val="20"/>
                <w:lang w:bidi="ar-DZ"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position w:val="-14"/>
                <w:sz w:val="20"/>
                <w:szCs w:val="20"/>
                <w:lang w:bidi="ar-DZ"/>
              </w:rPr>
              <w:object w:dxaOrig="520" w:dyaOrig="400">
                <v:shape id="_x0000_i1081" type="#_x0000_t75" style="width:39pt;height:30pt" o:ole="">
                  <v:imagedata r:id="rId55" o:title=""/>
                </v:shape>
                <o:OLEObject Type="Embed" ProgID="Equation.DSMT4" ShapeID="_x0000_i1081" DrawAspect="Content" ObjectID="_1624902203" r:id="rId63"/>
              </w:object>
            </w:r>
            <w:r w:rsidR="00DC3B4F" w:rsidRPr="006D3236">
              <w:rPr>
                <w:rFonts w:ascii="TheSans" w:hAnsi="TheSans" w:cs="TheSans"/>
                <w:noProof/>
                <w:position w:val="-14"/>
                <w:sz w:val="20"/>
                <w:szCs w:val="20"/>
                <w:rtl/>
                <w:lang w:bidi="ar-DZ"/>
              </w:rPr>
              <w:t>.</w:t>
            </w:r>
          </w:p>
          <w:p w:rsidR="00731056" w:rsidRDefault="009F40A2" w:rsidP="006D3236">
            <w:pPr>
              <w:numPr>
                <w:ilvl w:val="0"/>
                <w:numId w:val="2"/>
              </w:numPr>
              <w:bidi/>
              <w:spacing w:after="0"/>
              <w:rPr>
                <w:rFonts w:ascii="TheSans" w:hAnsi="TheSans" w:cs="TheSans"/>
                <w:noProof/>
                <w:sz w:val="20"/>
                <w:szCs w:val="20"/>
              </w:rPr>
            </w:pPr>
            <w:r w:rsidRPr="006D3236">
              <w:rPr>
                <w:rFonts w:ascii="TheSans" w:hAnsi="TheSans" w:cs="TheSans"/>
                <w:noProof/>
                <w:color w:val="auto"/>
                <w:sz w:val="20"/>
                <w:szCs w:val="20"/>
                <w:rtl/>
              </w:rPr>
              <w:t>التناظر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المحوري بالنسبة </w:t>
            </w:r>
            <w:r w:rsidR="003C1078" w:rsidRPr="006D3236">
              <w:rPr>
                <w:rFonts w:ascii="TheSans" w:hAnsi="TheSans" w:cs="TheSans"/>
                <w:position w:val="-10"/>
                <w:sz w:val="20"/>
                <w:szCs w:val="20"/>
              </w:rPr>
              <w:object w:dxaOrig="320" w:dyaOrig="320">
                <v:shape id="_x0000_i1060" type="#_x0000_t75" style="width:21.75pt;height:21pt" o:ole="">
                  <v:imagedata r:id="rId41" o:title=""/>
                </v:shape>
                <o:OLEObject Type="Embed" ProgID="Equation.DSMT4" ShapeID="_x0000_i1060" DrawAspect="Content" ObjectID="_1624902204" r:id="rId64"/>
              </w:object>
            </w:r>
            <w:r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rtl/>
                <w:lang w:bidi="ar-DZ"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الى يحوّل النقطة </w:t>
            </w:r>
            <w:r w:rsidR="003C1078" w:rsidRPr="006D3236">
              <w:rPr>
                <w:rFonts w:ascii="TheSans" w:hAnsi="TheSans" w:cs="TheSans"/>
                <w:position w:val="-10"/>
                <w:sz w:val="20"/>
                <w:szCs w:val="20"/>
              </w:rPr>
              <w:object w:dxaOrig="320" w:dyaOrig="320">
                <v:shape id="_x0000_i1061" type="#_x0000_t75" style="width:21.75pt;height:21pt" o:ole="">
                  <v:imagedata r:id="rId41" o:title=""/>
                </v:shape>
                <o:OLEObject Type="Embed" ProgID="Equation.DSMT4" ShapeID="_x0000_i1061" DrawAspect="Content" ObjectID="_1624902205" r:id="rId65"/>
              </w:object>
            </w:r>
            <w:r w:rsidRPr="006D3236">
              <w:rPr>
                <w:rFonts w:ascii="TheSans" w:hAnsi="TheSans" w:cs="TheSans"/>
                <w:position w:val="-10"/>
                <w:sz w:val="20"/>
                <w:szCs w:val="20"/>
                <w:rtl/>
              </w:rPr>
              <w:t xml:space="preserve"> </w:t>
            </w:r>
            <w:r w:rsidR="001C218D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................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.</w:t>
            </w:r>
          </w:p>
          <w:p w:rsidR="006D3236" w:rsidRPr="006D3236" w:rsidRDefault="006D3236" w:rsidP="006D3236">
            <w:pPr>
              <w:numPr>
                <w:ilvl w:val="0"/>
                <w:numId w:val="2"/>
              </w:numPr>
              <w:bidi/>
              <w:spacing w:after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731056" w:rsidRPr="006D3236" w:rsidRDefault="00731056" w:rsidP="008A2321">
            <w:pPr>
              <w:bidi/>
              <w:spacing w:after="0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</w:tc>
      </w:tr>
      <w:tr w:rsidR="00D5517A" w:rsidRPr="006D3236" w:rsidTr="00BE05E7">
        <w:tc>
          <w:tcPr>
            <w:tcW w:w="591" w:type="dxa"/>
            <w:shd w:val="clear" w:color="auto" w:fill="auto"/>
            <w:vAlign w:val="center"/>
          </w:tcPr>
          <w:p w:rsidR="00726F94" w:rsidRPr="006D3236" w:rsidRDefault="00ED61DC" w:rsidP="00ED61DC">
            <w:pPr>
              <w:bidi/>
              <w:spacing w:after="0" w:line="240" w:lineRule="auto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5</w:t>
            </w:r>
          </w:p>
        </w:tc>
        <w:tc>
          <w:tcPr>
            <w:tcW w:w="1178" w:type="dxa"/>
            <w:shd w:val="clear" w:color="auto" w:fill="auto"/>
            <w:vAlign w:val="center"/>
          </w:tcPr>
          <w:p w:rsidR="00726F94" w:rsidRPr="006D3236" w:rsidRDefault="00726F94" w:rsidP="00C466D0">
            <w:pPr>
              <w:bidi/>
              <w:spacing w:after="0" w:line="240" w:lineRule="auto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إنشاء نظير شكل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D116BB" w:rsidRPr="006D3236" w:rsidRDefault="00D116BB" w:rsidP="00D116BB">
            <w:p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إنشاء نظير شكل على:</w:t>
            </w:r>
          </w:p>
          <w:p w:rsidR="00726F94" w:rsidRPr="006D3236" w:rsidRDefault="00726F94" w:rsidP="00D116BB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مرصوفة</w:t>
            </w:r>
          </w:p>
          <w:p w:rsidR="00D8644F" w:rsidRPr="006D3236" w:rsidRDefault="00D8644F" w:rsidP="00D8644F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ورقة بيضاء باستعمال:</w:t>
            </w:r>
          </w:p>
          <w:p w:rsidR="00726F94" w:rsidRPr="006D3236" w:rsidRDefault="00726F94" w:rsidP="003C1078">
            <w:pPr>
              <w:numPr>
                <w:ilvl w:val="0"/>
                <w:numId w:val="3"/>
              </w:numPr>
              <w:bidi/>
              <w:spacing w:after="0" w:line="240" w:lineRule="auto"/>
              <w:ind w:left="36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الكوس والمسطرة</w:t>
            </w:r>
          </w:p>
          <w:p w:rsidR="00726F94" w:rsidRPr="006D3236" w:rsidRDefault="00726F94" w:rsidP="003C1078">
            <w:pPr>
              <w:numPr>
                <w:ilvl w:val="0"/>
                <w:numId w:val="3"/>
              </w:numPr>
              <w:bidi/>
              <w:spacing w:after="0" w:line="240" w:lineRule="auto"/>
              <w:ind w:left="36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بالكوس والمدور</w:t>
            </w:r>
          </w:p>
          <w:p w:rsidR="00726F94" w:rsidRPr="006D3236" w:rsidRDefault="00726F94" w:rsidP="003C1078">
            <w:pPr>
              <w:numPr>
                <w:ilvl w:val="0"/>
                <w:numId w:val="3"/>
              </w:numPr>
              <w:bidi/>
              <w:spacing w:after="0" w:line="240" w:lineRule="auto"/>
              <w:ind w:left="36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بالمدور فقط</w:t>
            </w:r>
          </w:p>
        </w:tc>
        <w:tc>
          <w:tcPr>
            <w:tcW w:w="10876" w:type="dxa"/>
            <w:gridSpan w:val="2"/>
            <w:shd w:val="clear" w:color="auto" w:fill="auto"/>
          </w:tcPr>
          <w:p w:rsidR="00726F94" w:rsidRPr="006D3236" w:rsidRDefault="00410FD1" w:rsidP="002C09D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mc:AlternateContent>
                <mc:Choice Requires="wpg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635</wp:posOffset>
                      </wp:positionH>
                      <wp:positionV relativeFrom="paragraph">
                        <wp:posOffset>104775</wp:posOffset>
                      </wp:positionV>
                      <wp:extent cx="1828165" cy="1710690"/>
                      <wp:effectExtent l="0" t="13970" r="1905" b="18415"/>
                      <wp:wrapNone/>
                      <wp:docPr id="1" name="Group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28165" cy="1710690"/>
                                <a:chOff x="568" y="6659"/>
                                <a:chExt cx="3716" cy="269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" name="Imag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68" y="6659"/>
                                  <a:ext cx="3716" cy="26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" name="AutoShape 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22" y="6659"/>
                                  <a:ext cx="0" cy="269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C24AF" id="Group 77" o:spid="_x0000_s1026" style="position:absolute;margin-left:.05pt;margin-top:8.25pt;width:143.95pt;height:134.7pt;z-index:251657728" coordorigin="568,6659" coordsize="3716,26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">
                      <v:shape id="Image 1" o:spid="_x0000_s1027" type="#_x0000_t75" style="position:absolute;left:568;top:6659;width:3716;height:269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">
                        <v:imagedata r:id="rId67" o:title=""/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76" o:spid="_x0000_s1028" type="#_x0000_t32" style="position:absolute;left:2322;top:6659;width:0;height:26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" strokecolor="red" strokeweight="2pt"/>
                    </v:group>
                  </w:pict>
                </mc:Fallback>
              </mc:AlternateContent>
            </w:r>
            <w:r w:rsidR="00394898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1. الإنشاء على مرصوفة:</w:t>
            </w:r>
          </w:p>
          <w:p w:rsidR="002C09D6" w:rsidRPr="006D3236" w:rsidRDefault="00E72968" w:rsidP="00394898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أكمل الشكل المقابل بالتناظر بالنسبة الى المستقيم </w:t>
            </w:r>
            <w:r w:rsidR="003C1078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400" w:dyaOrig="320">
                <v:shape id="_x0000_i1062" type="#_x0000_t75" style="width:28.5pt;height:23.25pt" o:ole="">
                  <v:imagedata r:id="rId45" o:title=""/>
                </v:shape>
                <o:OLEObject Type="Embed" ProgID="Equation.DSMT4" ShapeID="_x0000_i1062" DrawAspect="Content" ObjectID="_1624902206" r:id="rId68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.</w:t>
            </w:r>
          </w:p>
          <w:p w:rsidR="00E72968" w:rsidRPr="006D3236" w:rsidRDefault="00E72968" w:rsidP="00E72968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E72968" w:rsidRPr="006D3236" w:rsidRDefault="00E72968" w:rsidP="00E72968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E72968" w:rsidRPr="006D3236" w:rsidRDefault="00E72968" w:rsidP="00E72968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B6579A" w:rsidRPr="006D3236" w:rsidRDefault="00B6579A" w:rsidP="00B6579A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B6579A" w:rsidRPr="006D3236" w:rsidRDefault="00B6579A" w:rsidP="00B6579A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394898" w:rsidRPr="006D3236" w:rsidRDefault="00410FD1" w:rsidP="002C09D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</w:rPr>
              <w:lastRenderedPageBreak/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81915</wp:posOffset>
                  </wp:positionH>
                  <wp:positionV relativeFrom="paragraph">
                    <wp:posOffset>205105</wp:posOffset>
                  </wp:positionV>
                  <wp:extent cx="1954530" cy="1937385"/>
                  <wp:effectExtent l="0" t="0" r="0" b="0"/>
                  <wp:wrapNone/>
                  <wp:docPr id="79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4530" cy="1937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94898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2. الإنشاء على ورقة </w:t>
            </w:r>
            <w:r w:rsidR="002C09D6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بيضاء</w:t>
            </w:r>
            <w:r w:rsidR="00394898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:</w:t>
            </w:r>
            <w:r w:rsidR="002C09D6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</w:t>
            </w:r>
          </w:p>
          <w:p w:rsidR="00B6579A" w:rsidRPr="006D3236" w:rsidRDefault="00B6579A" w:rsidP="003F49C7">
            <w:pPr>
              <w:bidi/>
              <w:spacing w:after="0" w:line="240" w:lineRule="auto"/>
              <w:ind w:left="0" w:right="3544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أكمل الشكل المقابل بالتناظر بالنسبة الى المستقيم </w:t>
            </w:r>
            <w:r w:rsidR="003C1078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400" w:dyaOrig="320">
                <v:shape id="_x0000_i1063" type="#_x0000_t75" style="width:28.5pt;height:23.25pt" o:ole="">
                  <v:imagedata r:id="rId45" o:title=""/>
                </v:shape>
                <o:OLEObject Type="Embed" ProgID="Equation.DSMT4" ShapeID="_x0000_i1063" DrawAspect="Content" ObjectID="_1624902207" r:id="rId70"/>
              </w:object>
            </w:r>
            <w:r w:rsidR="003F49C7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باستعمال </w:t>
            </w:r>
            <w:r w:rsidR="003F49C7"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الكوس والمسطرة.</w:t>
            </w:r>
          </w:p>
          <w:p w:rsidR="00C466D0" w:rsidRPr="006D3236" w:rsidRDefault="00C466D0" w:rsidP="003F49C7">
            <w:pPr>
              <w:bidi/>
              <w:spacing w:after="0" w:line="240" w:lineRule="auto"/>
              <w:ind w:left="278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3F49C7" w:rsidRPr="006D3236" w:rsidRDefault="003F49C7" w:rsidP="003F49C7">
            <w:p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</w:p>
          <w:p w:rsidR="003F49C7" w:rsidRPr="006D3236" w:rsidRDefault="003C1078" w:rsidP="003F49C7">
            <w:p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ب</w:t>
            </w:r>
            <w:r w:rsidR="003F49C7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تغيير الوسيلة:</w:t>
            </w:r>
          </w:p>
          <w:p w:rsidR="003F49C7" w:rsidRPr="006D3236" w:rsidRDefault="003F49C7" w:rsidP="003F49C7">
            <w:p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يعاد إنجاز نفس المطلوب باستعمال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الكوس والمدور.</w:t>
            </w:r>
          </w:p>
          <w:p w:rsidR="00394898" w:rsidRPr="006D3236" w:rsidRDefault="00394898" w:rsidP="00394898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7E36CA" w:rsidRDefault="007E36CA" w:rsidP="007E36CA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Default="006D3236" w:rsidP="006D323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Default="006D3236" w:rsidP="006D323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Pr="006D3236" w:rsidRDefault="006D3236" w:rsidP="006D323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3F49C7" w:rsidRPr="006D3236" w:rsidRDefault="003F49C7" w:rsidP="003F49C7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3. الإنشاء على ورقة بيضاء لنظيرة النقطة</w:t>
            </w:r>
            <w:r w:rsidRPr="006D3236">
              <w:rPr>
                <w:rFonts w:ascii="TheSans" w:hAnsi="TheSans" w:cs="TheSans"/>
                <w:noProof/>
                <w:position w:val="-4"/>
                <w:sz w:val="20"/>
                <w:szCs w:val="20"/>
                <w:lang w:bidi="ar-DZ"/>
              </w:rPr>
              <w:object w:dxaOrig="260" w:dyaOrig="260">
                <v:shape id="_x0000_i1064" type="#_x0000_t75" style="width:12.75pt;height:12.75pt" o:ole="">
                  <v:imagedata r:id="rId71" o:title=""/>
                </v:shape>
                <o:OLEObject Type="Embed" ProgID="Equation.DSMT4" ShapeID="_x0000_i1064" DrawAspect="Content" ObjectID="_1624902208" r:id="rId72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بالنسبة الى </w:t>
            </w:r>
            <w:r w:rsidR="003C1078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400" w:dyaOrig="320">
                <v:shape id="_x0000_i1065" type="#_x0000_t75" style="width:28.5pt;height:23.25pt" o:ole="">
                  <v:imagedata r:id="rId45" o:title=""/>
                </v:shape>
                <o:OLEObject Type="Embed" ProgID="Equation.DSMT4" ShapeID="_x0000_i1065" DrawAspect="Content" ObjectID="_1624902209" r:id="rId73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. </w:t>
            </w:r>
          </w:p>
          <w:p w:rsidR="003C1078" w:rsidRPr="006D3236" w:rsidRDefault="003C1078" w:rsidP="003C1078">
            <w:pPr>
              <w:bidi/>
              <w:spacing w:after="0" w:line="240" w:lineRule="auto"/>
              <w:ind w:left="0" w:firstLine="0"/>
              <w:jc w:val="center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  <w:p w:rsidR="006D3236" w:rsidRDefault="006D3236" w:rsidP="006D3236">
            <w:pPr>
              <w:bidi/>
              <w:spacing w:after="0" w:line="240" w:lineRule="auto"/>
              <w:ind w:left="0" w:firstLine="0"/>
              <w:jc w:val="center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Default="006D3236" w:rsidP="006D3236">
            <w:pPr>
              <w:tabs>
                <w:tab w:val="left" w:pos="2260"/>
                <w:tab w:val="right" w:pos="10660"/>
              </w:tabs>
              <w:bidi/>
              <w:spacing w:after="0" w:line="240" w:lineRule="auto"/>
              <w:ind w:left="0" w:firstLine="0"/>
              <w:jc w:val="left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Default="006D3236" w:rsidP="006D3236">
            <w:pPr>
              <w:tabs>
                <w:tab w:val="left" w:pos="2260"/>
                <w:tab w:val="right" w:pos="10660"/>
              </w:tabs>
              <w:bidi/>
              <w:spacing w:after="0" w:line="240" w:lineRule="auto"/>
              <w:ind w:left="0" w:firstLine="0"/>
              <w:jc w:val="left"/>
              <w:rPr>
                <w:rFonts w:ascii="TheSans" w:hAnsi="TheSans" w:cs="TheSans"/>
                <w:noProof/>
                <w:sz w:val="20"/>
                <w:szCs w:val="20"/>
              </w:rPr>
            </w:pPr>
            <w:r>
              <w:rPr>
                <w:rFonts w:ascii="TheSans" w:hAnsi="TheSans" w:cs="TheSans"/>
                <w:noProof/>
                <w:sz w:val="20"/>
                <w:szCs w:val="20"/>
              </w:rPr>
              <w:tab/>
            </w:r>
            <w:r w:rsidR="00410FD1" w:rsidRPr="006D3236">
              <w:rPr>
                <w:rFonts w:ascii="TheSans" w:hAnsi="TheSans" w:cs="TheSans"/>
                <w:noProof/>
                <w:sz w:val="20"/>
                <w:szCs w:val="20"/>
              </w:rPr>
              <w:drawing>
                <wp:inline distT="0" distB="0" distL="0" distR="0">
                  <wp:extent cx="1866900" cy="904875"/>
                  <wp:effectExtent l="0" t="0" r="0" b="0"/>
                  <wp:docPr id="4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D3236" w:rsidRDefault="006D3236" w:rsidP="006D323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ED61DC" w:rsidRPr="006D3236" w:rsidRDefault="003F49C7" w:rsidP="006D323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                                                                      </w:t>
            </w:r>
          </w:p>
          <w:p w:rsidR="003C1078" w:rsidRPr="006D3236" w:rsidRDefault="003C1078" w:rsidP="003C1078">
            <w:pPr>
              <w:bidi/>
              <w:spacing w:after="0" w:line="240" w:lineRule="auto"/>
              <w:ind w:left="0" w:firstLine="0"/>
              <w:jc w:val="center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</w:tc>
      </w:tr>
      <w:tr w:rsidR="00D5517A" w:rsidRPr="006D3236" w:rsidTr="00BE05E7">
        <w:tc>
          <w:tcPr>
            <w:tcW w:w="591" w:type="dxa"/>
            <w:shd w:val="clear" w:color="auto" w:fill="auto"/>
            <w:vAlign w:val="center"/>
          </w:tcPr>
          <w:p w:rsidR="00726F94" w:rsidRPr="006D3236" w:rsidRDefault="00ED61DC" w:rsidP="00ED61DC">
            <w:pPr>
              <w:bidi/>
              <w:spacing w:after="0" w:line="240" w:lineRule="auto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lastRenderedPageBreak/>
              <w:t>6</w:t>
            </w:r>
          </w:p>
        </w:tc>
        <w:tc>
          <w:tcPr>
            <w:tcW w:w="1178" w:type="dxa"/>
            <w:shd w:val="clear" w:color="auto" w:fill="auto"/>
            <w:vAlign w:val="center"/>
          </w:tcPr>
          <w:p w:rsidR="00726F94" w:rsidRPr="006D3236" w:rsidRDefault="00726F94" w:rsidP="00C466D0">
            <w:pPr>
              <w:bidi/>
              <w:spacing w:after="0" w:line="240" w:lineRule="auto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خواص التناظر</w:t>
            </w:r>
          </w:p>
        </w:tc>
        <w:tc>
          <w:tcPr>
            <w:tcW w:w="3266" w:type="dxa"/>
            <w:gridSpan w:val="2"/>
            <w:shd w:val="clear" w:color="auto" w:fill="auto"/>
          </w:tcPr>
          <w:p w:rsidR="00726F94" w:rsidRPr="006D3236" w:rsidRDefault="00726F94" w:rsidP="006F4614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حفط الأطوال</w:t>
            </w:r>
          </w:p>
          <w:p w:rsidR="00726F94" w:rsidRPr="006D3236" w:rsidRDefault="00726F94" w:rsidP="006F4614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حفظ الزوايا</w:t>
            </w:r>
          </w:p>
          <w:p w:rsidR="00726F94" w:rsidRPr="006D3236" w:rsidRDefault="00726F94" w:rsidP="00CA2CBC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حفظ الاستقام</w:t>
            </w:r>
          </w:p>
          <w:p w:rsidR="002D1840" w:rsidRDefault="002D1840" w:rsidP="002D1840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حفظ المساحة</w:t>
            </w:r>
          </w:p>
          <w:p w:rsidR="006D3236" w:rsidRDefault="006D3236" w:rsidP="006D323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Default="006D3236" w:rsidP="006D323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Default="006D3236" w:rsidP="006D323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</w:rPr>
            </w:pPr>
          </w:p>
          <w:p w:rsidR="006D3236" w:rsidRPr="006D3236" w:rsidRDefault="006D3236" w:rsidP="006D323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</w:p>
        </w:tc>
        <w:tc>
          <w:tcPr>
            <w:tcW w:w="10876" w:type="dxa"/>
            <w:gridSpan w:val="2"/>
            <w:shd w:val="clear" w:color="auto" w:fill="auto"/>
          </w:tcPr>
          <w:p w:rsidR="00726F94" w:rsidRPr="006D3236" w:rsidRDefault="00410FD1" w:rsidP="005B2A22">
            <w:pPr>
              <w:bidi/>
              <w:spacing w:after="0" w:line="240" w:lineRule="auto"/>
              <w:ind w:left="0" w:right="3261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</w:rPr>
              <w:drawing>
                <wp:anchor distT="0" distB="0" distL="114300" distR="114300" simplePos="0" relativeHeight="251660800" behindDoc="1" locked="0" layoutInCell="1" allowOverlap="1">
                  <wp:simplePos x="0" y="0"/>
                  <wp:positionH relativeFrom="column">
                    <wp:posOffset>-21590</wp:posOffset>
                  </wp:positionH>
                  <wp:positionV relativeFrom="paragraph">
                    <wp:posOffset>10160</wp:posOffset>
                  </wp:positionV>
                  <wp:extent cx="7129145" cy="3777615"/>
                  <wp:effectExtent l="0" t="0" r="0" b="0"/>
                  <wp:wrapNone/>
                  <wp:docPr id="8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9145" cy="3777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B2A22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لكي تطير الطائرة الورقية وتتوازن في طيرانها، يلزمها أن تكون متناظرة بالنسبة إلى محور لها.</w:t>
            </w:r>
          </w:p>
          <w:p w:rsidR="005B2A22" w:rsidRPr="006D3236" w:rsidRDefault="005B2A22" w:rsidP="006D3236">
            <w:pPr>
              <w:tabs>
                <w:tab w:val="right" w:pos="7399"/>
              </w:tabs>
              <w:bidi/>
              <w:spacing w:after="0" w:line="240" w:lineRule="auto"/>
              <w:ind w:left="0" w:right="3261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شرع فريد في إنجاز لعبته وذلك برسم مثلث </w:t>
            </w:r>
            <w:r w:rsidR="003C1078" w:rsidRPr="006D3236">
              <w:rPr>
                <w:rFonts w:ascii="TheSans" w:hAnsi="TheSans" w:cs="TheSans"/>
                <w:noProof/>
                <w:position w:val="-6"/>
                <w:sz w:val="20"/>
                <w:szCs w:val="20"/>
                <w:lang w:bidi="ar-DZ"/>
              </w:rPr>
              <w:object w:dxaOrig="620" w:dyaOrig="279">
                <v:shape id="_x0000_i1067" type="#_x0000_t75" style="width:41.25pt;height:19.5pt" o:ole="">
                  <v:imagedata r:id="rId76" o:title=""/>
                </v:shape>
                <o:OLEObject Type="Embed" ProgID="Equation.DSMT4" ShapeID="_x0000_i1067" DrawAspect="Content" ObjectID="_1624902210" r:id="rId77"/>
              </w:object>
            </w:r>
            <w:r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rtl/>
                <w:lang w:bidi="ar-DZ"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قائم </w:t>
            </w:r>
            <w:r w:rsidR="003C1078" w:rsidRPr="006D3236">
              <w:rPr>
                <w:rFonts w:ascii="TheSans" w:hAnsi="TheSans" w:cs="TheSans"/>
                <w:position w:val="-6"/>
                <w:sz w:val="20"/>
                <w:szCs w:val="20"/>
              </w:rPr>
              <w:object w:dxaOrig="260" w:dyaOrig="279">
                <v:shape id="_x0000_i1068" type="#_x0000_t75" style="width:17.25pt;height:19.5pt" o:ole="">
                  <v:imagedata r:id="rId78" o:title=""/>
                </v:shape>
                <o:OLEObject Type="Embed" ProgID="Equation.DSMT4" ShapeID="_x0000_i1068" DrawAspect="Content" ObjectID="_1624902211" r:id="rId79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(انظر الشكل المرفق).</w:t>
            </w:r>
            <w:r w:rsid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ab/>
            </w:r>
            <w:r w:rsid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ab/>
            </w:r>
            <w:r w:rsid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ab/>
            </w:r>
            <w:r w:rsid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ab/>
            </w:r>
            <w:r w:rsid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ab/>
            </w:r>
          </w:p>
          <w:p w:rsidR="005B2A22" w:rsidRPr="006D3236" w:rsidRDefault="005B2A22" w:rsidP="005B2A22">
            <w:pPr>
              <w:numPr>
                <w:ilvl w:val="0"/>
                <w:numId w:val="4"/>
              </w:numPr>
              <w:bidi/>
              <w:spacing w:after="0" w:line="240" w:lineRule="auto"/>
              <w:ind w:right="3261"/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أكمل </w:t>
            </w:r>
            <w:r w:rsidR="002D1840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انجاز اللعبة.</w:t>
            </w:r>
          </w:p>
          <w:p w:rsidR="005B2A22" w:rsidRPr="006D3236" w:rsidRDefault="00410FD1" w:rsidP="005B2A22">
            <w:pPr>
              <w:numPr>
                <w:ilvl w:val="0"/>
                <w:numId w:val="4"/>
              </w:numPr>
              <w:bidi/>
              <w:spacing w:after="0" w:line="240" w:lineRule="auto"/>
              <w:ind w:right="3261"/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</w:rPr>
              <w:drawing>
                <wp:anchor distT="0" distB="0" distL="114300" distR="114300" simplePos="0" relativeHeight="251659776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3505</wp:posOffset>
                  </wp:positionV>
                  <wp:extent cx="1407795" cy="997585"/>
                  <wp:effectExtent l="0" t="0" r="0" b="0"/>
                  <wp:wrapNone/>
                  <wp:docPr id="8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7795" cy="997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B2A22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حدّد طبيعة نظير المثلث </w:t>
            </w:r>
            <w:r w:rsidR="003C1078" w:rsidRPr="006D3236">
              <w:rPr>
                <w:rFonts w:ascii="TheSans" w:hAnsi="TheSans" w:cs="TheSans"/>
                <w:noProof/>
                <w:position w:val="-6"/>
                <w:sz w:val="20"/>
                <w:szCs w:val="20"/>
                <w:lang w:bidi="ar-DZ"/>
              </w:rPr>
              <w:object w:dxaOrig="620" w:dyaOrig="279">
                <v:shape id="_x0000_i1069" type="#_x0000_t75" style="width:41.25pt;height:19.5pt" o:ole="">
                  <v:imagedata r:id="rId76" o:title=""/>
                </v:shape>
                <o:OLEObject Type="Embed" ProgID="Equation.DSMT4" ShapeID="_x0000_i1069" DrawAspect="Content" ObjectID="_1624902212" r:id="rId81"/>
              </w:object>
            </w:r>
            <w:r w:rsidR="005B2A22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بالنسبة إلى المستقيم </w:t>
            </w:r>
            <w:r w:rsidR="003C1078" w:rsidRPr="006D3236">
              <w:rPr>
                <w:rFonts w:ascii="TheSans" w:hAnsi="TheSans" w:cs="TheSans"/>
                <w:noProof/>
                <w:position w:val="-14"/>
                <w:sz w:val="20"/>
                <w:szCs w:val="20"/>
                <w:lang w:bidi="ar-DZ"/>
              </w:rPr>
              <w:object w:dxaOrig="620" w:dyaOrig="400">
                <v:shape id="_x0000_i1070" type="#_x0000_t75" style="width:39pt;height:26.25pt" o:ole="">
                  <v:imagedata r:id="rId82" o:title=""/>
                </v:shape>
                <o:OLEObject Type="Embed" ProgID="Equation.DSMT4" ShapeID="_x0000_i1070" DrawAspect="Content" ObjectID="_1624902213" r:id="rId83"/>
              </w:object>
            </w:r>
            <w:r w:rsidR="005B2A22" w:rsidRPr="006D3236">
              <w:rPr>
                <w:rFonts w:ascii="TheSans" w:hAnsi="TheSans" w:cs="TheSans"/>
                <w:noProof/>
                <w:position w:val="-10"/>
                <w:sz w:val="20"/>
                <w:szCs w:val="20"/>
                <w:rtl/>
                <w:lang w:bidi="ar-DZ"/>
              </w:rPr>
              <w:t xml:space="preserve"> </w:t>
            </w:r>
            <w:r w:rsidR="005B2A22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ومساحته. </w:t>
            </w:r>
          </w:p>
          <w:p w:rsidR="00ED61DC" w:rsidRPr="006D3236" w:rsidRDefault="00ED61DC" w:rsidP="00ED61DC">
            <w:pPr>
              <w:numPr>
                <w:ilvl w:val="0"/>
                <w:numId w:val="4"/>
              </w:numPr>
              <w:bidi/>
              <w:spacing w:after="0" w:line="240" w:lineRule="auto"/>
              <w:ind w:right="3261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تحقق من أنّ التناظر المحوري يحفظ الأطوال والزوايا والاستقامية والمساحات.</w:t>
            </w:r>
          </w:p>
          <w:p w:rsidR="007E36CA" w:rsidRPr="006D3236" w:rsidRDefault="007E36CA" w:rsidP="007E36CA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</w:p>
          <w:p w:rsidR="00D5470D" w:rsidRDefault="00D5470D" w:rsidP="00D5470D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</w:pPr>
          </w:p>
          <w:p w:rsidR="006D3236" w:rsidRPr="006D3236" w:rsidRDefault="006D3236" w:rsidP="006D3236">
            <w:pPr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</w:p>
        </w:tc>
      </w:tr>
      <w:tr w:rsidR="00A801C1" w:rsidRPr="006D3236" w:rsidTr="00BE05E7">
        <w:tc>
          <w:tcPr>
            <w:tcW w:w="5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801C1" w:rsidRPr="006D3236" w:rsidRDefault="00A801C1" w:rsidP="00ED61DC">
            <w:pPr>
              <w:bidi/>
              <w:spacing w:after="0" w:line="240" w:lineRule="auto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lastRenderedPageBreak/>
              <w:t>7</w:t>
            </w:r>
          </w:p>
        </w:tc>
        <w:tc>
          <w:tcPr>
            <w:tcW w:w="11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801C1" w:rsidRPr="006D3236" w:rsidRDefault="00A801C1" w:rsidP="00D82337">
            <w:pPr>
              <w:bidi/>
              <w:spacing w:after="0" w:line="240" w:lineRule="auto"/>
              <w:ind w:left="0" w:firstLine="0"/>
              <w:jc w:val="center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تطبيقات التناظر المحوري</w:t>
            </w:r>
          </w:p>
        </w:tc>
        <w:tc>
          <w:tcPr>
            <w:tcW w:w="1822" w:type="dxa"/>
            <w:shd w:val="clear" w:color="auto" w:fill="auto"/>
          </w:tcPr>
          <w:p w:rsidR="00A801C1" w:rsidRPr="006D3236" w:rsidRDefault="00A801C1" w:rsidP="00D82337">
            <w:pPr>
              <w:tabs>
                <w:tab w:val="num" w:pos="252"/>
              </w:tabs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التعرف على محور قطعة مستقيم وإنشائه.</w:t>
            </w:r>
          </w:p>
        </w:tc>
        <w:tc>
          <w:tcPr>
            <w:tcW w:w="5368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A801C1" w:rsidRPr="006D3236" w:rsidRDefault="00A801C1" w:rsidP="003C1078">
            <w:pPr>
              <w:bidi/>
              <w:spacing w:after="0" w:line="240" w:lineRule="auto"/>
              <w:ind w:left="0" w:right="34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تريد وزا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رة السياحة انجازاستراحة على نفس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البعد بين مدينتي تميمون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  <w:object w:dxaOrig="240" w:dyaOrig="260">
                <v:shape id="_x0000_i1071" type="#_x0000_t75" style="width:17.25pt;height:19.5pt" o:ole="">
                  <v:imagedata r:id="rId84" o:title=""/>
                </v:shape>
                <o:OLEObject Type="Embed" ProgID="Equation.DSMT4" ShapeID="_x0000_i1071" DrawAspect="Content" ObjectID="_1624902214" r:id="rId85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و تامنراست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  <w:object w:dxaOrig="240" w:dyaOrig="279">
                <v:shape id="_x0000_i1072" type="#_x0000_t75" style="width:17.25pt;height:21.75pt" o:ole="">
                  <v:imagedata r:id="rId86" o:title=""/>
                </v:shape>
                <o:OLEObject Type="Embed" ProgID="Equation.DSMT4" ShapeID="_x0000_i1072" DrawAspect="Content" ObjectID="_1624902215" r:id="rId87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.</w:t>
            </w:r>
          </w:p>
          <w:p w:rsidR="00A801C1" w:rsidRPr="006D3236" w:rsidRDefault="00A801C1" w:rsidP="00983627">
            <w:pPr>
              <w:bidi/>
              <w:spacing w:after="0" w:line="240" w:lineRule="auto"/>
              <w:ind w:left="0" w:right="34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1. حدد على الخريطة المكان المناسب لذلك. </w:t>
            </w:r>
          </w:p>
          <w:p w:rsidR="00A801C1" w:rsidRPr="006D3236" w:rsidRDefault="00983627" w:rsidP="00CA2CBC">
            <w:pPr>
              <w:bidi/>
              <w:spacing w:after="0" w:line="240" w:lineRule="auto"/>
              <w:ind w:left="223" w:right="34" w:hanging="223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2.</w:t>
            </w:r>
            <w:r w:rsidR="00A801C1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عند دراسة الموقع وجدت صعوبات طب</w:t>
            </w:r>
            <w:r w:rsidR="002E61F7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يعية متعلقة بتضاريس المنطقة حالت</w:t>
            </w:r>
            <w:r w:rsidR="00A801C1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دون ذلك. اقترح على وزارة السياحة مكانا آخر 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  <w:object w:dxaOrig="340" w:dyaOrig="260">
                <v:shape id="_x0000_i1073" type="#_x0000_t75" style="width:25.5pt;height:19.5pt" o:ole="">
                  <v:imagedata r:id="rId88" o:title=""/>
                </v:shape>
                <o:OLEObject Type="Embed" ProgID="Equation.DSMT4" ShapeID="_x0000_i1073" DrawAspect="Content" ObjectID="_1624902216" r:id="rId89"/>
              </w:object>
            </w:r>
            <w:r w:rsidR="00A801C1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. هل يوجد مكان واحد؟ </w:t>
            </w:r>
          </w:p>
          <w:p w:rsidR="00A801C1" w:rsidRPr="006D3236" w:rsidRDefault="00A801C1" w:rsidP="00983627">
            <w:pPr>
              <w:bidi/>
              <w:spacing w:after="0" w:line="240" w:lineRule="auto"/>
              <w:ind w:left="223" w:right="34" w:hanging="223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3. حدّد ثلاث نقط أخرى متساوية المسافة عن كل من 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  <w:object w:dxaOrig="240" w:dyaOrig="260">
                <v:shape id="_x0000_i1074" type="#_x0000_t75" style="width:17.25pt;height:19.5pt" o:ole="">
                  <v:imagedata r:id="rId84" o:title=""/>
                </v:shape>
                <o:OLEObject Type="Embed" ProgID="Equation.DSMT4" ShapeID="_x0000_i1074" DrawAspect="Content" ObjectID="_1624902217" r:id="rId90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و 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  <w:object w:dxaOrig="240" w:dyaOrig="279">
                <v:shape id="_x0000_i1075" type="#_x0000_t75" style="width:17.25pt;height:21.75pt" o:ole="">
                  <v:imagedata r:id="rId86" o:title=""/>
                </v:shape>
                <o:OLEObject Type="Embed" ProgID="Equation.DSMT4" ShapeID="_x0000_i1075" DrawAspect="Content" ObjectID="_1624902218" r:id="rId91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.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  <w:t xml:space="preserve"> </w:t>
            </w:r>
          </w:p>
          <w:p w:rsidR="00A801C1" w:rsidRPr="006D3236" w:rsidRDefault="00A801C1" w:rsidP="00983627">
            <w:pPr>
              <w:bidi/>
              <w:spacing w:after="0" w:line="240" w:lineRule="auto"/>
              <w:ind w:left="223" w:right="34" w:hanging="223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4. استخلص موقع النقط المتساوبة المسافة عن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  <w:object w:dxaOrig="240" w:dyaOrig="260">
                <v:shape id="_x0000_i1076" type="#_x0000_t75" style="width:17.25pt;height:19.5pt" o:ole="">
                  <v:imagedata r:id="rId84" o:title=""/>
                </v:shape>
                <o:OLEObject Type="Embed" ProgID="Equation.DSMT4" ShapeID="_x0000_i1076" DrawAspect="Content" ObjectID="_1624902219" r:id="rId92"/>
              </w:objec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و </w:t>
            </w:r>
            <w:r w:rsidR="003C1078" w:rsidRPr="006D3236"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  <w:object w:dxaOrig="240" w:dyaOrig="279">
                <v:shape id="_x0000_i1077" type="#_x0000_t75" style="width:17.25pt;height:21.75pt" o:ole="">
                  <v:imagedata r:id="rId86" o:title=""/>
                </v:shape>
                <o:OLEObject Type="Embed" ProgID="Equation.DSMT4" ShapeID="_x0000_i1077" DrawAspect="Content" ObjectID="_1624902220" r:id="rId93"/>
              </w:objec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>.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lang w:bidi="ar-DZ"/>
              </w:rPr>
              <w:t xml:space="preserve"> </w:t>
            </w: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  <w:t xml:space="preserve"> </w:t>
            </w:r>
          </w:p>
        </w:tc>
        <w:tc>
          <w:tcPr>
            <w:tcW w:w="6952" w:type="dxa"/>
            <w:tcBorders>
              <w:left w:val="single" w:sz="4" w:space="0" w:color="auto"/>
            </w:tcBorders>
            <w:shd w:val="clear" w:color="auto" w:fill="auto"/>
          </w:tcPr>
          <w:p w:rsidR="00A801C1" w:rsidRPr="006D3236" w:rsidRDefault="00410FD1" w:rsidP="00D82337">
            <w:pPr>
              <w:bidi/>
              <w:spacing w:after="0" w:line="240" w:lineRule="auto"/>
              <w:ind w:left="0" w:firstLine="0"/>
              <w:jc w:val="center"/>
              <w:rPr>
                <w:rFonts w:ascii="TheSans" w:hAnsi="TheSans" w:cs="TheSans"/>
                <w:noProof/>
                <w:sz w:val="20"/>
                <w:szCs w:val="20"/>
                <w:highlight w:val="yellow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highlight w:val="yellow"/>
              </w:rPr>
              <w:drawing>
                <wp:inline distT="0" distB="0" distL="0" distR="0">
                  <wp:extent cx="2809875" cy="2095500"/>
                  <wp:effectExtent l="0" t="0" r="0" b="0"/>
                  <wp:docPr id="5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1599B" w:rsidRDefault="0031599B">
      <w:pPr>
        <w:bidi/>
      </w:pPr>
    </w:p>
    <w:p w:rsidR="0031599B" w:rsidRDefault="0031599B" w:rsidP="0031599B">
      <w:pPr>
        <w:bidi/>
      </w:pPr>
    </w:p>
    <w:tbl>
      <w:tblPr>
        <w:bidiVisual/>
        <w:tblW w:w="0" w:type="auto"/>
        <w:tblInd w:w="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02"/>
        <w:gridCol w:w="1137"/>
        <w:gridCol w:w="2815"/>
        <w:gridCol w:w="11131"/>
      </w:tblGrid>
      <w:tr w:rsidR="00A801C1" w:rsidRPr="00917AAB" w:rsidTr="0031599B">
        <w:tc>
          <w:tcPr>
            <w:tcW w:w="60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801C1" w:rsidRDefault="00A801C1" w:rsidP="00ED61DC">
            <w:pPr>
              <w:bidi/>
              <w:spacing w:after="0" w:line="240" w:lineRule="auto"/>
              <w:ind w:left="0"/>
              <w:jc w:val="center"/>
              <w:rPr>
                <w:rFonts w:ascii="Ara Al Bayan" w:hAnsi="Ara Al Bayan" w:cs="Ara Al Bayan"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11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801C1" w:rsidRDefault="00A801C1" w:rsidP="00C466D0">
            <w:pPr>
              <w:bidi/>
              <w:spacing w:after="0" w:line="240" w:lineRule="auto"/>
              <w:ind w:left="0"/>
              <w:jc w:val="center"/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</w:pPr>
          </w:p>
        </w:tc>
        <w:tc>
          <w:tcPr>
            <w:tcW w:w="2844" w:type="dxa"/>
            <w:shd w:val="clear" w:color="auto" w:fill="auto"/>
          </w:tcPr>
          <w:p w:rsidR="00A801C1" w:rsidRPr="006D3236" w:rsidRDefault="00A801C1" w:rsidP="00D82337">
            <w:pPr>
              <w:tabs>
                <w:tab w:val="num" w:pos="252"/>
              </w:tabs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التعرف على منصف زاوية وإنشائه.</w:t>
            </w:r>
          </w:p>
        </w:tc>
        <w:tc>
          <w:tcPr>
            <w:tcW w:w="11307" w:type="dxa"/>
            <w:shd w:val="clear" w:color="auto" w:fill="auto"/>
          </w:tcPr>
          <w:p w:rsidR="00A801C1" w:rsidRDefault="00A801C1" w:rsidP="00D82337">
            <w:pPr>
              <w:bidi/>
              <w:spacing w:after="0" w:line="240" w:lineRule="auto"/>
              <w:ind w:left="0" w:right="3261" w:firstLine="0"/>
              <w:rPr>
                <w:noProof/>
              </w:rPr>
            </w:pPr>
          </w:p>
        </w:tc>
      </w:tr>
      <w:tr w:rsidR="00A801C1" w:rsidRPr="00917AAB" w:rsidTr="0031599B">
        <w:tc>
          <w:tcPr>
            <w:tcW w:w="608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801C1" w:rsidRDefault="00A801C1" w:rsidP="00ED61DC">
            <w:pPr>
              <w:bidi/>
              <w:spacing w:after="0" w:line="240" w:lineRule="auto"/>
              <w:ind w:left="0" w:firstLine="0"/>
              <w:jc w:val="center"/>
              <w:rPr>
                <w:rFonts w:ascii="Ara Al Bayan" w:hAnsi="Ara Al Bayan" w:cs="Ara Al Bayan"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115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A801C1" w:rsidRDefault="00A801C1" w:rsidP="00C466D0">
            <w:pPr>
              <w:bidi/>
              <w:spacing w:after="0" w:line="240" w:lineRule="auto"/>
              <w:ind w:left="0" w:firstLine="0"/>
              <w:jc w:val="center"/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</w:pPr>
          </w:p>
        </w:tc>
        <w:tc>
          <w:tcPr>
            <w:tcW w:w="2844" w:type="dxa"/>
            <w:shd w:val="clear" w:color="auto" w:fill="auto"/>
          </w:tcPr>
          <w:p w:rsidR="00A801C1" w:rsidRPr="006D3236" w:rsidRDefault="00A801C1" w:rsidP="00D82337">
            <w:pPr>
              <w:tabs>
                <w:tab w:val="num" w:pos="252"/>
              </w:tabs>
              <w:bidi/>
              <w:spacing w:after="0" w:line="240" w:lineRule="auto"/>
              <w:ind w:left="0" w:firstLine="0"/>
              <w:rPr>
                <w:rFonts w:ascii="TheSans" w:hAnsi="TheSans" w:cs="TheSans"/>
                <w:noProof/>
                <w:sz w:val="20"/>
                <w:szCs w:val="20"/>
                <w:rtl/>
                <w:lang w:bidi="ar-DZ"/>
              </w:rPr>
            </w:pPr>
            <w:r w:rsidRPr="006D3236">
              <w:rPr>
                <w:rFonts w:ascii="TheSans" w:hAnsi="TheSans" w:cs="TheSans"/>
                <w:noProof/>
                <w:sz w:val="20"/>
                <w:szCs w:val="20"/>
                <w:rtl/>
              </w:rPr>
              <w:t>استعمال التناظر المحوري لإنشاء كل من: مثلث متساوي الساقين، مستطيل، مربع، معين.</w:t>
            </w:r>
          </w:p>
        </w:tc>
        <w:tc>
          <w:tcPr>
            <w:tcW w:w="11307" w:type="dxa"/>
            <w:shd w:val="clear" w:color="auto" w:fill="auto"/>
          </w:tcPr>
          <w:p w:rsidR="00A801C1" w:rsidRDefault="00A801C1" w:rsidP="00D82337">
            <w:pPr>
              <w:bidi/>
              <w:spacing w:after="0" w:line="240" w:lineRule="auto"/>
              <w:ind w:left="0" w:right="3261" w:firstLine="0"/>
              <w:rPr>
                <w:noProof/>
              </w:rPr>
            </w:pPr>
          </w:p>
        </w:tc>
      </w:tr>
    </w:tbl>
    <w:p w:rsidR="00126E64" w:rsidRDefault="00126E64">
      <w:pPr>
        <w:bidi/>
      </w:pPr>
    </w:p>
    <w:sectPr w:rsidR="00126E64" w:rsidSect="006262B8">
      <w:headerReference w:type="default" r:id="rId95"/>
      <w:pgSz w:w="16838" w:h="11906" w:orient="landscape"/>
      <w:pgMar w:top="567" w:right="567" w:bottom="567" w:left="567" w:header="142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F6C9D" w:rsidRDefault="00CF6C9D" w:rsidP="006262B8">
      <w:pPr>
        <w:spacing w:after="0" w:line="240" w:lineRule="auto"/>
      </w:pPr>
      <w:r>
        <w:separator/>
      </w:r>
    </w:p>
  </w:endnote>
  <w:endnote w:type="continuationSeparator" w:id="0">
    <w:p w:rsidR="00CF6C9D" w:rsidRDefault="00CF6C9D" w:rsidP="006262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eSans">
    <w:altName w:val="Segoe UI"/>
    <w:charset w:val="00"/>
    <w:family w:val="swiss"/>
    <w:notTrueType/>
    <w:pitch w:val="variable"/>
    <w:sig w:usb0="00000000" w:usb1="8000004A" w:usb2="00000008" w:usb3="00000000" w:csb0="00000041" w:csb1="00000000"/>
  </w:font>
  <w:font w:name="Ara Al Bayan">
    <w:altName w:val="Arial"/>
    <w:charset w:val="00"/>
    <w:family w:val="modern"/>
    <w:notTrueType/>
    <w:pitch w:val="variable"/>
    <w:sig w:usb0="00000000" w:usb1="00000000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F6C9D" w:rsidRDefault="00CF6C9D" w:rsidP="006262B8">
      <w:pPr>
        <w:spacing w:after="0" w:line="240" w:lineRule="auto"/>
      </w:pPr>
      <w:r>
        <w:separator/>
      </w:r>
    </w:p>
  </w:footnote>
  <w:footnote w:type="continuationSeparator" w:id="0">
    <w:p w:rsidR="00CF6C9D" w:rsidRDefault="00CF6C9D" w:rsidP="006262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62B8" w:rsidRDefault="006262B8" w:rsidP="006262B8">
    <w:pPr>
      <w:pStyle w:val="En-tte"/>
      <w:jc w:val="center"/>
    </w:pPr>
    <w:proofErr w:type="spellStart"/>
    <w:r>
      <w:t>Belhocine</w:t>
    </w:r>
    <w:proofErr w:type="spellEnd"/>
    <w:r>
      <w:t xml:space="preserve"> : </w:t>
    </w:r>
    <w:hyperlink r:id="rId1" w:history="1">
      <w:r w:rsidRPr="00494373">
        <w:rPr>
          <w:rStyle w:val="Lienhypertexte"/>
        </w:rPr>
        <w:t>https://prof27math.weebly.com</w:t>
      </w:r>
    </w:hyperlink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61031"/>
    <w:multiLevelType w:val="hybridMultilevel"/>
    <w:tmpl w:val="FC32B9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710E30"/>
    <w:multiLevelType w:val="hybridMultilevel"/>
    <w:tmpl w:val="F1608E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DD2113B"/>
    <w:multiLevelType w:val="hybridMultilevel"/>
    <w:tmpl w:val="58E6ECD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5763A57"/>
    <w:multiLevelType w:val="hybridMultilevel"/>
    <w:tmpl w:val="D9AA08B6"/>
    <w:lvl w:ilvl="0" w:tplc="040C000D">
      <w:start w:val="1"/>
      <w:numFmt w:val="bullet"/>
      <w:lvlText w:val=""/>
      <w:lvlJc w:val="left"/>
      <w:pPr>
        <w:ind w:left="199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7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1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50" w:hanging="360"/>
      </w:pPr>
      <w:rPr>
        <w:rFonts w:ascii="Wingdings" w:hAnsi="Wingdings" w:hint="default"/>
      </w:rPr>
    </w:lvl>
  </w:abstractNum>
  <w:abstractNum w:abstractNumId="4" w15:restartNumberingAfterBreak="0">
    <w:nsid w:val="7F1172E5"/>
    <w:multiLevelType w:val="hybridMultilevel"/>
    <w:tmpl w:val="A09271B4"/>
    <w:lvl w:ilvl="0" w:tplc="8DB28C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  <w:szCs w:val="20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2B18"/>
    <w:rsid w:val="0003151E"/>
    <w:rsid w:val="00044540"/>
    <w:rsid w:val="000E67BA"/>
    <w:rsid w:val="000F3219"/>
    <w:rsid w:val="00116FCD"/>
    <w:rsid w:val="00126E64"/>
    <w:rsid w:val="0013069B"/>
    <w:rsid w:val="00190394"/>
    <w:rsid w:val="001B3D68"/>
    <w:rsid w:val="001C218D"/>
    <w:rsid w:val="001E23C1"/>
    <w:rsid w:val="00292B18"/>
    <w:rsid w:val="002C09D6"/>
    <w:rsid w:val="002D1840"/>
    <w:rsid w:val="002E61F7"/>
    <w:rsid w:val="002F4774"/>
    <w:rsid w:val="00302377"/>
    <w:rsid w:val="00302DBE"/>
    <w:rsid w:val="003125AA"/>
    <w:rsid w:val="0031599B"/>
    <w:rsid w:val="003337A4"/>
    <w:rsid w:val="00340DD6"/>
    <w:rsid w:val="00355901"/>
    <w:rsid w:val="00365840"/>
    <w:rsid w:val="00366AB7"/>
    <w:rsid w:val="00394898"/>
    <w:rsid w:val="00397341"/>
    <w:rsid w:val="003C1078"/>
    <w:rsid w:val="003D3470"/>
    <w:rsid w:val="003F49C7"/>
    <w:rsid w:val="00410FD1"/>
    <w:rsid w:val="004B2752"/>
    <w:rsid w:val="004E40DB"/>
    <w:rsid w:val="005300BB"/>
    <w:rsid w:val="00551FF8"/>
    <w:rsid w:val="00555952"/>
    <w:rsid w:val="005728CB"/>
    <w:rsid w:val="005B2A22"/>
    <w:rsid w:val="005E5AD7"/>
    <w:rsid w:val="0061003B"/>
    <w:rsid w:val="00613C96"/>
    <w:rsid w:val="00621A3A"/>
    <w:rsid w:val="006262B8"/>
    <w:rsid w:val="0065735D"/>
    <w:rsid w:val="006619BB"/>
    <w:rsid w:val="00696F71"/>
    <w:rsid w:val="006B01BF"/>
    <w:rsid w:val="006D3236"/>
    <w:rsid w:val="006F4614"/>
    <w:rsid w:val="00726F94"/>
    <w:rsid w:val="00731056"/>
    <w:rsid w:val="0078421D"/>
    <w:rsid w:val="007E36CA"/>
    <w:rsid w:val="008A2321"/>
    <w:rsid w:val="008B0AD1"/>
    <w:rsid w:val="008D4BB8"/>
    <w:rsid w:val="00917AAB"/>
    <w:rsid w:val="00940D6A"/>
    <w:rsid w:val="00951DE8"/>
    <w:rsid w:val="00983627"/>
    <w:rsid w:val="009A5E7E"/>
    <w:rsid w:val="009F40A2"/>
    <w:rsid w:val="009F66C4"/>
    <w:rsid w:val="00A233B8"/>
    <w:rsid w:val="00A65824"/>
    <w:rsid w:val="00A801C1"/>
    <w:rsid w:val="00AB0D5A"/>
    <w:rsid w:val="00AF6481"/>
    <w:rsid w:val="00B3748E"/>
    <w:rsid w:val="00B40C99"/>
    <w:rsid w:val="00B64B57"/>
    <w:rsid w:val="00B6579A"/>
    <w:rsid w:val="00BE05E7"/>
    <w:rsid w:val="00C25970"/>
    <w:rsid w:val="00C466D0"/>
    <w:rsid w:val="00C6454D"/>
    <w:rsid w:val="00C81BD1"/>
    <w:rsid w:val="00C85643"/>
    <w:rsid w:val="00CA12E3"/>
    <w:rsid w:val="00CA2CBC"/>
    <w:rsid w:val="00CF6C9D"/>
    <w:rsid w:val="00D116BB"/>
    <w:rsid w:val="00D162F8"/>
    <w:rsid w:val="00D5470D"/>
    <w:rsid w:val="00D5517A"/>
    <w:rsid w:val="00D82337"/>
    <w:rsid w:val="00D831BA"/>
    <w:rsid w:val="00D8644F"/>
    <w:rsid w:val="00DA3ED7"/>
    <w:rsid w:val="00DC3B4F"/>
    <w:rsid w:val="00DD519C"/>
    <w:rsid w:val="00E31916"/>
    <w:rsid w:val="00E645B1"/>
    <w:rsid w:val="00E72968"/>
    <w:rsid w:val="00E82B49"/>
    <w:rsid w:val="00ED61DC"/>
    <w:rsid w:val="00ED6E9A"/>
    <w:rsid w:val="00EE5FEA"/>
    <w:rsid w:val="00FA3627"/>
    <w:rsid w:val="00FF5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100"/>
      </o:rules>
    </o:shapelayout>
  </w:shapeDefaults>
  <w:decimalSymbol w:val=","/>
  <w:listSeparator w:val=";"/>
  <w15:chartTrackingRefBased/>
  <w15:docId w15:val="{38F3C6B7-D6E3-4807-8D30-AD323208FD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40DB"/>
    <w:pPr>
      <w:spacing w:after="125" w:line="271" w:lineRule="auto"/>
      <w:ind w:left="9" w:hanging="9"/>
      <w:jc w:val="both"/>
    </w:pPr>
    <w:rPr>
      <w:rFonts w:ascii="Times New Roman" w:hAnsi="Times New Roman"/>
      <w:color w:val="000000"/>
      <w:sz w:val="24"/>
      <w:szCs w:val="22"/>
    </w:rPr>
  </w:style>
  <w:style w:type="paragraph" w:styleId="Titre1">
    <w:name w:val="heading 1"/>
    <w:basedOn w:val="Normal"/>
    <w:next w:val="Normal"/>
    <w:link w:val="Titre1Car"/>
    <w:uiPriority w:val="9"/>
    <w:qFormat/>
    <w:rsid w:val="004E40DB"/>
    <w:pPr>
      <w:keepNext/>
      <w:keepLines/>
      <w:spacing w:before="480" w:after="0" w:line="276" w:lineRule="auto"/>
      <w:ind w:left="0" w:firstLine="0"/>
      <w:jc w:val="left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4E40D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4E40DB"/>
    <w:pPr>
      <w:spacing w:after="200" w:line="276" w:lineRule="auto"/>
      <w:ind w:left="720" w:firstLine="0"/>
      <w:contextualSpacing/>
      <w:jc w:val="left"/>
    </w:pPr>
    <w:rPr>
      <w:rFonts w:ascii="Calibri" w:hAnsi="Calibri"/>
      <w:color w:val="auto"/>
      <w:sz w:val="2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92B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292B18"/>
    <w:rPr>
      <w:rFonts w:ascii="Tahoma" w:hAnsi="Tahoma" w:cs="Tahoma"/>
      <w:color w:val="000000"/>
      <w:sz w:val="16"/>
      <w:szCs w:val="16"/>
      <w:lang w:eastAsia="fr-FR"/>
    </w:rPr>
  </w:style>
  <w:style w:type="table" w:styleId="Grilledutableau">
    <w:name w:val="Table Grid"/>
    <w:basedOn w:val="TableauNormal"/>
    <w:uiPriority w:val="59"/>
    <w:rsid w:val="00B64B5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En-tte">
    <w:name w:val="header"/>
    <w:basedOn w:val="Normal"/>
    <w:link w:val="En-tteCar"/>
    <w:uiPriority w:val="99"/>
    <w:unhideWhenUsed/>
    <w:rsid w:val="006262B8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uiPriority w:val="99"/>
    <w:rsid w:val="006262B8"/>
    <w:rPr>
      <w:rFonts w:ascii="Times New Roman" w:hAnsi="Times New Roman"/>
      <w:color w:val="000000"/>
      <w:sz w:val="24"/>
      <w:szCs w:val="22"/>
    </w:rPr>
  </w:style>
  <w:style w:type="paragraph" w:styleId="Pieddepage">
    <w:name w:val="footer"/>
    <w:basedOn w:val="Normal"/>
    <w:link w:val="PieddepageCar"/>
    <w:uiPriority w:val="99"/>
    <w:unhideWhenUsed/>
    <w:rsid w:val="006262B8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uiPriority w:val="99"/>
    <w:rsid w:val="006262B8"/>
    <w:rPr>
      <w:rFonts w:ascii="Times New Roman" w:hAnsi="Times New Roman"/>
      <w:color w:val="000000"/>
      <w:sz w:val="24"/>
      <w:szCs w:val="22"/>
    </w:rPr>
  </w:style>
  <w:style w:type="character" w:styleId="Lienhypertexte">
    <w:name w:val="Hyperlink"/>
    <w:uiPriority w:val="99"/>
    <w:unhideWhenUsed/>
    <w:rsid w:val="006262B8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png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image" Target="media/image28.png"/><Relationship Id="rId79" Type="http://schemas.openxmlformats.org/officeDocument/2006/relationships/oleObject" Target="embeddings/oleObject4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header" Target="header1.xml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6.png"/><Relationship Id="rId80" Type="http://schemas.openxmlformats.org/officeDocument/2006/relationships/image" Target="media/image32.png"/><Relationship Id="rId85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image" Target="media/image16.png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5.png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9.png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91" Type="http://schemas.openxmlformats.org/officeDocument/2006/relationships/oleObject" Target="embeddings/oleObject49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png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94" Type="http://schemas.openxmlformats.org/officeDocument/2006/relationships/image" Target="media/image3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0.wmf"/><Relationship Id="rId97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image" Target="media/image27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10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66" Type="http://schemas.openxmlformats.org/officeDocument/2006/relationships/image" Target="media/image24.png"/><Relationship Id="rId87" Type="http://schemas.openxmlformats.org/officeDocument/2006/relationships/oleObject" Target="embeddings/oleObject46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9" Type="http://schemas.openxmlformats.org/officeDocument/2006/relationships/image" Target="media/image7.png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1.bin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1</Words>
  <Characters>3749</Characters>
  <Application>Microsoft Office Word</Application>
  <DocSecurity>0</DocSecurity>
  <Lines>31</Lines>
  <Paragraphs>8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422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yes</dc:creator>
  <cp:keywords/>
  <dc:description/>
  <cp:lastModifiedBy>hocine</cp:lastModifiedBy>
  <cp:revision>2</cp:revision>
  <dcterms:created xsi:type="dcterms:W3CDTF">2019-07-17T19:56:00Z</dcterms:created>
  <dcterms:modified xsi:type="dcterms:W3CDTF">2019-07-17T19:56:00Z</dcterms:modified>
</cp:coreProperties>
</file>